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tiff" ContentType="image/tiff"/>
  <Default Extension="vml" ContentType="application/vnd.openxmlformats-officedocument.vmlDrawing"/>
  <Default Extension="xlsx" ContentType="application/vnd.openxmlformats-officedocument.spreadsheetml.sheet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notesSlides/notesSlide3.xml" ContentType="application/vnd.openxmlformats-officedocument.presentationml.notesSlide+xml"/>
  <Override PartName="/ppt/charts/chart3.xml" ContentType="application/vnd.openxmlformats-officedocument.drawingml.chart+xml"/>
  <Override PartName="/ppt/notesSlides/notesSlide4.xml" ContentType="application/vnd.openxmlformats-officedocument.presentationml.notesSlide+xml"/>
  <Override PartName="/ppt/charts/chart4.xml" ContentType="application/vnd.openxmlformats-officedocument.drawingml.chart+xml"/>
  <Override PartName="/ppt/notesSlides/notesSlide5.xml" ContentType="application/vnd.openxmlformats-officedocument.presentationml.notesSlide+xml"/>
  <Override PartName="/ppt/charts/chart5.xml" ContentType="application/vnd.openxmlformats-officedocument.drawingml.chart+xml"/>
  <Override PartName="/ppt/notesSlides/notesSlide6.xml" ContentType="application/vnd.openxmlformats-officedocument.presentationml.notesSlide+xml"/>
  <Override PartName="/ppt/charts/chart6.xml" ContentType="application/vnd.openxmlformats-officedocument.drawingml.chart+xml"/>
  <Override PartName="/ppt/notesSlides/notesSlide7.xml" ContentType="application/vnd.openxmlformats-officedocument.presentationml.notesSlide+xml"/>
  <Override PartName="/ppt/charts/chart7.xml" ContentType="application/vnd.openxmlformats-officedocument.drawingml.chart+xml"/>
  <Override PartName="/ppt/notesSlides/notesSlide8.xml" ContentType="application/vnd.openxmlformats-officedocument.presentationml.notesSlide+xml"/>
  <Override PartName="/ppt/charts/chart8.xml" ContentType="application/vnd.openxmlformats-officedocument.drawingml.chart+xml"/>
  <Override PartName="/ppt/notesSlides/notesSlide9.xml" ContentType="application/vnd.openxmlformats-officedocument.presentationml.notesSlide+xml"/>
  <Override PartName="/ppt/charts/chart9.xml" ContentType="application/vnd.openxmlformats-officedocument.drawingml.chart+xml"/>
  <Override PartName="/ppt/notesSlides/notesSlide10.xml" ContentType="application/vnd.openxmlformats-officedocument.presentationml.notesSlide+xml"/>
  <Override PartName="/ppt/charts/chart10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charts/colors1.xml" ContentType="application/vnd.ms-office.chartcolorstyle+xml"/>
  <Override PartName="/ppt/charts/style1.xml" ContentType="application/vnd.ms-office.chartstyle+xml"/>
  <Override PartName="/ppt/charts/colors2.xml" ContentType="application/vnd.ms-office.chartcolorstyle+xml"/>
  <Override PartName="/ppt/charts/style2.xml" ContentType="application/vnd.ms-office.chartstyle+xml"/>
  <Override PartName="/ppt/charts/colors3.xml" ContentType="application/vnd.ms-office.chartcolorstyle+xml"/>
  <Override PartName="/ppt/charts/style3.xml" ContentType="application/vnd.ms-office.chartstyle+xml"/>
  <Override PartName="/ppt/charts/colors4.xml" ContentType="application/vnd.ms-office.chartcolorstyle+xml"/>
  <Override PartName="/ppt/charts/style4.xml" ContentType="application/vnd.ms-office.chartstyle+xml"/>
  <Override PartName="/ppt/charts/colors5.xml" ContentType="application/vnd.ms-office.chartcolorstyle+xml"/>
  <Override PartName="/ppt/charts/style5.xml" ContentType="application/vnd.ms-office.chartstyle+xml"/>
  <Override PartName="/ppt/charts/colors6.xml" ContentType="application/vnd.ms-office.chartcolorstyle+xml"/>
  <Override PartName="/ppt/charts/style6.xml" ContentType="application/vnd.ms-office.chartstyle+xml"/>
  <Override PartName="/ppt/charts/colors7.xml" ContentType="application/vnd.ms-office.chartcolorstyle+xml"/>
  <Override PartName="/ppt/charts/style7.xml" ContentType="application/vnd.ms-office.chartstyle+xml"/>
  <Override PartName="/ppt/charts/colors8.xml" ContentType="application/vnd.ms-office.chartcolorstyle+xml"/>
  <Override PartName="/ppt/charts/style8.xml" ContentType="application/vnd.ms-office.chartstyle+xml"/>
  <Override PartName="/ppt/charts/colors9.xml" ContentType="application/vnd.ms-office.chartcolorstyle+xml"/>
  <Override PartName="/ppt/charts/style9.xml" ContentType="application/vnd.ms-office.chartstyle+xml"/>
  <Override PartName="/ppt/charts/colors10.xml" ContentType="application/vnd.ms-office.chartcolorstyle+xml"/>
  <Override PartName="/ppt/charts/style10.xml" ContentType="application/vnd.ms-office.chartstyl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1" r:id="rId2"/>
    <p:sldId id="737" r:id="rId3"/>
    <p:sldId id="713" r:id="rId4"/>
    <p:sldId id="738" r:id="rId5"/>
    <p:sldId id="739" r:id="rId6"/>
    <p:sldId id="740" r:id="rId7"/>
    <p:sldId id="741" r:id="rId8"/>
    <p:sldId id="742" r:id="rId9"/>
    <p:sldId id="745" r:id="rId10"/>
    <p:sldId id="743" r:id="rId11"/>
    <p:sldId id="744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45E"/>
    <a:srgbClr val="111128"/>
    <a:srgbClr val="B4C8E8"/>
    <a:srgbClr val="FFC001"/>
    <a:srgbClr val="FFDA66"/>
    <a:srgbClr val="66C4E8"/>
    <a:srgbClr val="FFC000"/>
    <a:srgbClr val="99FF33"/>
    <a:srgbClr val="FFFF00"/>
    <a:srgbClr val="51C7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843" autoAdjust="0"/>
    <p:restoredTop sz="94384" autoAdjust="0"/>
  </p:normalViewPr>
  <p:slideViewPr>
    <p:cSldViewPr snapToGrid="0" showGuides="1">
      <p:cViewPr varScale="1">
        <p:scale>
          <a:sx n="107" d="100"/>
          <a:sy n="107" d="100"/>
        </p:scale>
        <p:origin x="-468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45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oàng phương anh" userId="2cbdaf53a743ac25" providerId="LiveId" clId="{0B3897F5-0083-49A5-A20A-9F68F523463F}"/>
    <pc:docChg chg="undo custSel modSld">
      <pc:chgData name="hoàng phương anh" userId="2cbdaf53a743ac25" providerId="LiveId" clId="{0B3897F5-0083-49A5-A20A-9F68F523463F}" dt="2023-11-02T01:42:44.453" v="573" actId="20577"/>
      <pc:docMkLst>
        <pc:docMk/>
      </pc:docMkLst>
      <pc:sldChg chg="addSp delSp modSp mod delAnim modAnim">
        <pc:chgData name="hoàng phương anh" userId="2cbdaf53a743ac25" providerId="LiveId" clId="{0B3897F5-0083-49A5-A20A-9F68F523463F}" dt="2023-11-02T01:42:44.453" v="573" actId="20577"/>
        <pc:sldMkLst>
          <pc:docMk/>
          <pc:sldMk cId="867460664" sldId="713"/>
        </pc:sldMkLst>
        <pc:spChg chg="add del mod">
          <ac:chgData name="hoàng phương anh" userId="2cbdaf53a743ac25" providerId="LiveId" clId="{0B3897F5-0083-49A5-A20A-9F68F523463F}" dt="2023-11-02T01:41:04.051" v="455" actId="478"/>
          <ac:spMkLst>
            <pc:docMk/>
            <pc:sldMk cId="867460664" sldId="713"/>
            <ac:spMk id="2" creationId="{2D418BE7-3AD2-1A16-AD6B-B7642BBA2A98}"/>
          </ac:spMkLst>
        </pc:spChg>
        <pc:spChg chg="add mod">
          <ac:chgData name="hoàng phương anh" userId="2cbdaf53a743ac25" providerId="LiveId" clId="{0B3897F5-0083-49A5-A20A-9F68F523463F}" dt="2023-11-02T01:42:34.201" v="568" actId="1076"/>
          <ac:spMkLst>
            <pc:docMk/>
            <pc:sldMk cId="867460664" sldId="713"/>
            <ac:spMk id="3" creationId="{C2BA1B25-E136-B80A-05B0-2AE22C9AEB2F}"/>
          </ac:spMkLst>
        </pc:spChg>
        <pc:spChg chg="add del mod">
          <ac:chgData name="hoàng phương anh" userId="2cbdaf53a743ac25" providerId="LiveId" clId="{0B3897F5-0083-49A5-A20A-9F68F523463F}" dt="2023-11-02T01:42:19.860" v="561" actId="478"/>
          <ac:spMkLst>
            <pc:docMk/>
            <pc:sldMk cId="867460664" sldId="713"/>
            <ac:spMk id="4" creationId="{88429094-5D13-D131-3564-29312BACE3DA}"/>
          </ac:spMkLst>
        </pc:spChg>
        <pc:spChg chg="add mod">
          <ac:chgData name="hoàng phương anh" userId="2cbdaf53a743ac25" providerId="LiveId" clId="{0B3897F5-0083-49A5-A20A-9F68F523463F}" dt="2023-11-02T01:42:44.453" v="573" actId="20577"/>
          <ac:spMkLst>
            <pc:docMk/>
            <pc:sldMk cId="867460664" sldId="713"/>
            <ac:spMk id="6" creationId="{5BA31E8A-F097-B03D-AE74-C7968C78D2B2}"/>
          </ac:spMkLst>
        </pc:spChg>
        <pc:spChg chg="mod">
          <ac:chgData name="hoàng phương anh" userId="2cbdaf53a743ac25" providerId="LiveId" clId="{0B3897F5-0083-49A5-A20A-9F68F523463F}" dt="2023-11-02T01:41:53.093" v="469" actId="20577"/>
          <ac:spMkLst>
            <pc:docMk/>
            <pc:sldMk cId="867460664" sldId="713"/>
            <ac:spMk id="77861" creationId="{00000000-0000-0000-0000-000000000000}"/>
          </ac:spMkLst>
        </pc:spChg>
        <pc:spChg chg="del">
          <ac:chgData name="hoàng phương anh" userId="2cbdaf53a743ac25" providerId="LiveId" clId="{0B3897F5-0083-49A5-A20A-9F68F523463F}" dt="2023-11-02T01:40:49.656" v="440" actId="478"/>
          <ac:spMkLst>
            <pc:docMk/>
            <pc:sldMk cId="867460664" sldId="713"/>
            <ac:spMk id="77862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2T01:42:28.418" v="567" actId="20577"/>
          <ac:spMkLst>
            <pc:docMk/>
            <pc:sldMk cId="867460664" sldId="713"/>
            <ac:spMk id="77878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2T01:41:48.763" v="467" actId="20577"/>
          <ac:spMkLst>
            <pc:docMk/>
            <pc:sldMk cId="867460664" sldId="713"/>
            <ac:spMk id="77880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2T01:40:10.049" v="439" actId="20577"/>
          <ac:spMkLst>
            <pc:docMk/>
            <pc:sldMk cId="867460664" sldId="713"/>
            <ac:spMk id="77902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2T01:41:45.384" v="465"/>
          <ac:spMkLst>
            <pc:docMk/>
            <pc:sldMk cId="867460664" sldId="713"/>
            <ac:spMk id="77907" creationId="{00000000-0000-0000-0000-000000000000}"/>
          </ac:spMkLst>
        </pc:spChg>
      </pc:sldChg>
      <pc:sldChg chg="modSp mod">
        <pc:chgData name="hoàng phương anh" userId="2cbdaf53a743ac25" providerId="LiveId" clId="{0B3897F5-0083-49A5-A20A-9F68F523463F}" dt="2023-11-02T01:34:23.419" v="397" actId="20577"/>
        <pc:sldMkLst>
          <pc:docMk/>
          <pc:sldMk cId="4027453852" sldId="737"/>
        </pc:sldMkLst>
        <pc:spChg chg="mod">
          <ac:chgData name="hoàng phương anh" userId="2cbdaf53a743ac25" providerId="LiveId" clId="{0B3897F5-0083-49A5-A20A-9F68F523463F}" dt="2023-11-01T15:15:42.389" v="90" actId="20577"/>
          <ac:spMkLst>
            <pc:docMk/>
            <pc:sldMk cId="4027453852" sldId="737"/>
            <ac:spMk id="77861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1T15:15:58.142" v="103" actId="20577"/>
          <ac:spMkLst>
            <pc:docMk/>
            <pc:sldMk cId="4027453852" sldId="737"/>
            <ac:spMk id="77862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1T15:15:39.857" v="86" actId="20577"/>
          <ac:spMkLst>
            <pc:docMk/>
            <pc:sldMk cId="4027453852" sldId="737"/>
            <ac:spMk id="77863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1T15:15:50.952" v="97" actId="20577"/>
          <ac:spMkLst>
            <pc:docMk/>
            <pc:sldMk cId="4027453852" sldId="737"/>
            <ac:spMk id="77864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0-29T11:18:25.314" v="28" actId="1038"/>
          <ac:spMkLst>
            <pc:docMk/>
            <pc:sldMk cId="4027453852" sldId="737"/>
            <ac:spMk id="77877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2T01:34:23.419" v="397" actId="20577"/>
          <ac:spMkLst>
            <pc:docMk/>
            <pc:sldMk cId="4027453852" sldId="737"/>
            <ac:spMk id="77902" creationId="{00000000-0000-0000-0000-000000000000}"/>
          </ac:spMkLst>
        </pc:spChg>
      </pc:sldChg>
      <pc:sldChg chg="modSp mod">
        <pc:chgData name="hoàng phương anh" userId="2cbdaf53a743ac25" providerId="LiveId" clId="{0B3897F5-0083-49A5-A20A-9F68F523463F}" dt="2023-11-02T01:40:07.133" v="438" actId="20577"/>
        <pc:sldMkLst>
          <pc:docMk/>
          <pc:sldMk cId="979297342" sldId="738"/>
        </pc:sldMkLst>
        <pc:spChg chg="mod">
          <ac:chgData name="hoàng phương anh" userId="2cbdaf53a743ac25" providerId="LiveId" clId="{0B3897F5-0083-49A5-A20A-9F68F523463F}" dt="2023-11-02T01:40:07.133" v="438" actId="20577"/>
          <ac:spMkLst>
            <pc:docMk/>
            <pc:sldMk cId="979297342" sldId="738"/>
            <ac:spMk id="77902" creationId="{00000000-0000-0000-0000-000000000000}"/>
          </ac:spMkLst>
        </pc:spChg>
      </pc:sldChg>
      <pc:sldChg chg="modSp mod">
        <pc:chgData name="hoàng phương anh" userId="2cbdaf53a743ac25" providerId="LiveId" clId="{0B3897F5-0083-49A5-A20A-9F68F523463F}" dt="2023-11-02T01:40:04.466" v="437" actId="20577"/>
        <pc:sldMkLst>
          <pc:docMk/>
          <pc:sldMk cId="24678116" sldId="739"/>
        </pc:sldMkLst>
        <pc:spChg chg="mod">
          <ac:chgData name="hoàng phương anh" userId="2cbdaf53a743ac25" providerId="LiveId" clId="{0B3897F5-0083-49A5-A20A-9F68F523463F}" dt="2023-11-02T01:40:04.466" v="437" actId="20577"/>
          <ac:spMkLst>
            <pc:docMk/>
            <pc:sldMk cId="24678116" sldId="739"/>
            <ac:spMk id="77902" creationId="{00000000-0000-0000-0000-000000000000}"/>
          </ac:spMkLst>
        </pc:spChg>
      </pc:sldChg>
      <pc:sldChg chg="modSp mod">
        <pc:chgData name="hoàng phương anh" userId="2cbdaf53a743ac25" providerId="LiveId" clId="{0B3897F5-0083-49A5-A20A-9F68F523463F}" dt="2023-11-01T15:19:44.129" v="116" actId="255"/>
        <pc:sldMkLst>
          <pc:docMk/>
          <pc:sldMk cId="1336592411" sldId="740"/>
        </pc:sldMkLst>
        <pc:spChg chg="mod">
          <ac:chgData name="hoàng phương anh" userId="2cbdaf53a743ac25" providerId="LiveId" clId="{0B3897F5-0083-49A5-A20A-9F68F523463F}" dt="2023-11-01T15:19:14.732" v="111" actId="403"/>
          <ac:spMkLst>
            <pc:docMk/>
            <pc:sldMk cId="1336592411" sldId="740"/>
            <ac:spMk id="77861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1T15:19:44.129" v="116" actId="255"/>
          <ac:spMkLst>
            <pc:docMk/>
            <pc:sldMk cId="1336592411" sldId="740"/>
            <ac:spMk id="77862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1T15:19:19.388" v="112" actId="403"/>
          <ac:spMkLst>
            <pc:docMk/>
            <pc:sldMk cId="1336592411" sldId="740"/>
            <ac:spMk id="77863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1T15:19:32.566" v="114" actId="255"/>
          <ac:spMkLst>
            <pc:docMk/>
            <pc:sldMk cId="1336592411" sldId="740"/>
            <ac:spMk id="77864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1T15:18:08.542" v="106" actId="20577"/>
          <ac:spMkLst>
            <pc:docMk/>
            <pc:sldMk cId="1336592411" sldId="740"/>
            <ac:spMk id="77902" creationId="{00000000-0000-0000-0000-000000000000}"/>
          </ac:spMkLst>
        </pc:spChg>
      </pc:sldChg>
      <pc:sldChg chg="modSp mod">
        <pc:chgData name="hoàng phương anh" userId="2cbdaf53a743ac25" providerId="LiveId" clId="{0B3897F5-0083-49A5-A20A-9F68F523463F}" dt="2023-11-02T01:39:59.937" v="436" actId="20577"/>
        <pc:sldMkLst>
          <pc:docMk/>
          <pc:sldMk cId="3902097830" sldId="741"/>
        </pc:sldMkLst>
        <pc:spChg chg="mod">
          <ac:chgData name="hoàng phương anh" userId="2cbdaf53a743ac25" providerId="LiveId" clId="{0B3897F5-0083-49A5-A20A-9F68F523463F}" dt="2023-11-02T01:39:59.937" v="436" actId="20577"/>
          <ac:spMkLst>
            <pc:docMk/>
            <pc:sldMk cId="3902097830" sldId="741"/>
            <ac:spMk id="77902" creationId="{00000000-0000-0000-0000-000000000000}"/>
          </ac:spMkLst>
        </pc:spChg>
      </pc:sldChg>
      <pc:sldChg chg="delSp modSp mod delAnim modAnim">
        <pc:chgData name="hoàng phương anh" userId="2cbdaf53a743ac25" providerId="LiveId" clId="{0B3897F5-0083-49A5-A20A-9F68F523463F}" dt="2023-11-01T15:24:38.317" v="279" actId="6549"/>
        <pc:sldMkLst>
          <pc:docMk/>
          <pc:sldMk cId="3075700870" sldId="742"/>
        </pc:sldMkLst>
        <pc:spChg chg="del">
          <ac:chgData name="hoàng phương anh" userId="2cbdaf53a743ac25" providerId="LiveId" clId="{0B3897F5-0083-49A5-A20A-9F68F523463F}" dt="2023-10-29T11:20:10.544" v="45" actId="478"/>
          <ac:spMkLst>
            <pc:docMk/>
            <pc:sldMk cId="3075700870" sldId="742"/>
            <ac:spMk id="107" creationId="{DCC6FF4D-1686-46E4-8D79-8410492AA2F7}"/>
          </ac:spMkLst>
        </pc:spChg>
        <pc:spChg chg="mod">
          <ac:chgData name="hoàng phương anh" userId="2cbdaf53a743ac25" providerId="LiveId" clId="{0B3897F5-0083-49A5-A20A-9F68F523463F}" dt="2023-11-01T15:23:49.146" v="248" actId="1076"/>
          <ac:spMkLst>
            <pc:docMk/>
            <pc:sldMk cId="3075700870" sldId="742"/>
            <ac:spMk id="77863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1T15:24:27.056" v="278" actId="1076"/>
          <ac:spMkLst>
            <pc:docMk/>
            <pc:sldMk cId="3075700870" sldId="742"/>
            <ac:spMk id="77864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1T15:23:25.533" v="246" actId="20577"/>
          <ac:spMkLst>
            <pc:docMk/>
            <pc:sldMk cId="3075700870" sldId="742"/>
            <ac:spMk id="77879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1T15:24:38.317" v="279" actId="6549"/>
          <ac:spMkLst>
            <pc:docMk/>
            <pc:sldMk cId="3075700870" sldId="742"/>
            <ac:spMk id="77880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1T15:22:13.320" v="120" actId="20577"/>
          <ac:spMkLst>
            <pc:docMk/>
            <pc:sldMk cId="3075700870" sldId="742"/>
            <ac:spMk id="77902" creationId="{00000000-0000-0000-0000-000000000000}"/>
          </ac:spMkLst>
        </pc:spChg>
        <pc:grpChg chg="del">
          <ac:chgData name="hoàng phương anh" userId="2cbdaf53a743ac25" providerId="LiveId" clId="{0B3897F5-0083-49A5-A20A-9F68F523463F}" dt="2023-10-29T11:20:11.325" v="46" actId="478"/>
          <ac:grpSpMkLst>
            <pc:docMk/>
            <pc:sldMk cId="3075700870" sldId="742"/>
            <ac:grpSpMk id="4" creationId="{CF49E567-959B-4B7E-A312-4BAFFB27103F}"/>
          </ac:grpSpMkLst>
        </pc:grpChg>
      </pc:sldChg>
      <pc:sldChg chg="modSp mod">
        <pc:chgData name="hoàng phương anh" userId="2cbdaf53a743ac25" providerId="LiveId" clId="{0B3897F5-0083-49A5-A20A-9F68F523463F}" dt="2023-11-02T01:39:52.068" v="434" actId="20577"/>
        <pc:sldMkLst>
          <pc:docMk/>
          <pc:sldMk cId="2168319282" sldId="743"/>
        </pc:sldMkLst>
        <pc:spChg chg="mod">
          <ac:chgData name="hoàng phương anh" userId="2cbdaf53a743ac25" providerId="LiveId" clId="{0B3897F5-0083-49A5-A20A-9F68F523463F}" dt="2023-10-29T11:21:56.841" v="72" actId="113"/>
          <ac:spMkLst>
            <pc:docMk/>
            <pc:sldMk cId="2168319282" sldId="743"/>
            <ac:spMk id="77863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0-29T11:21:40.856" v="68" actId="6549"/>
          <ac:spMkLst>
            <pc:docMk/>
            <pc:sldMk cId="2168319282" sldId="743"/>
            <ac:spMk id="77864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0-29T11:22:02.137" v="73" actId="2711"/>
          <ac:spMkLst>
            <pc:docMk/>
            <pc:sldMk cId="2168319282" sldId="743"/>
            <ac:spMk id="77877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0-29T11:22:07.952" v="74" actId="2711"/>
          <ac:spMkLst>
            <pc:docMk/>
            <pc:sldMk cId="2168319282" sldId="743"/>
            <ac:spMk id="77878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2T01:39:52.068" v="434" actId="20577"/>
          <ac:spMkLst>
            <pc:docMk/>
            <pc:sldMk cId="2168319282" sldId="743"/>
            <ac:spMk id="77902" creationId="{00000000-0000-0000-0000-000000000000}"/>
          </ac:spMkLst>
        </pc:spChg>
      </pc:sldChg>
      <pc:sldChg chg="modSp mod">
        <pc:chgData name="hoàng phương anh" userId="2cbdaf53a743ac25" providerId="LiveId" clId="{0B3897F5-0083-49A5-A20A-9F68F523463F}" dt="2023-11-02T01:39:55.358" v="435" actId="20577"/>
        <pc:sldMkLst>
          <pc:docMk/>
          <pc:sldMk cId="2464684738" sldId="744"/>
        </pc:sldMkLst>
        <pc:spChg chg="mod">
          <ac:chgData name="hoàng phương anh" userId="2cbdaf53a743ac25" providerId="LiveId" clId="{0B3897F5-0083-49A5-A20A-9F68F523463F}" dt="2023-10-29T11:22:45.085" v="78" actId="403"/>
          <ac:spMkLst>
            <pc:docMk/>
            <pc:sldMk cId="2464684738" sldId="744"/>
            <ac:spMk id="77861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2T01:39:55.358" v="435" actId="20577"/>
          <ac:spMkLst>
            <pc:docMk/>
            <pc:sldMk cId="2464684738" sldId="744"/>
            <ac:spMk id="77902" creationId="{00000000-0000-0000-0000-000000000000}"/>
          </ac:spMkLst>
        </pc:spChg>
      </pc:sldChg>
      <pc:sldChg chg="addSp modSp mod modAnim">
        <pc:chgData name="hoàng phương anh" userId="2cbdaf53a743ac25" providerId="LiveId" clId="{0B3897F5-0083-49A5-A20A-9F68F523463F}" dt="2023-11-02T01:39:48.666" v="433" actId="20577"/>
        <pc:sldMkLst>
          <pc:docMk/>
          <pc:sldMk cId="2272172911" sldId="745"/>
        </pc:sldMkLst>
        <pc:spChg chg="add mod">
          <ac:chgData name="hoàng phương anh" userId="2cbdaf53a743ac25" providerId="LiveId" clId="{0B3897F5-0083-49A5-A20A-9F68F523463F}" dt="2023-11-02T01:39:15.232" v="422" actId="21"/>
          <ac:spMkLst>
            <pc:docMk/>
            <pc:sldMk cId="2272172911" sldId="745"/>
            <ac:spMk id="2" creationId="{1D9C0300-C6A4-98BD-627E-E0B456174524}"/>
          </ac:spMkLst>
        </pc:spChg>
        <pc:spChg chg="add mod">
          <ac:chgData name="hoàng phương anh" userId="2cbdaf53a743ac25" providerId="LiveId" clId="{0B3897F5-0083-49A5-A20A-9F68F523463F}" dt="2023-11-02T01:39:39.613" v="432" actId="20577"/>
          <ac:spMkLst>
            <pc:docMk/>
            <pc:sldMk cId="2272172911" sldId="745"/>
            <ac:spMk id="6" creationId="{F8038483-6EAA-1674-2F0B-F72C509633FC}"/>
          </ac:spMkLst>
        </pc:spChg>
        <pc:spChg chg="add mod">
          <ac:chgData name="hoàng phương anh" userId="2cbdaf53a743ac25" providerId="LiveId" clId="{0B3897F5-0083-49A5-A20A-9F68F523463F}" dt="2023-11-02T01:38:40.655" v="419" actId="20577"/>
          <ac:spMkLst>
            <pc:docMk/>
            <pc:sldMk cId="2272172911" sldId="745"/>
            <ac:spMk id="7" creationId="{FB006F6E-63FE-F374-E704-062C5542DBFB}"/>
          </ac:spMkLst>
        </pc:spChg>
        <pc:spChg chg="add mod">
          <ac:chgData name="hoàng phương anh" userId="2cbdaf53a743ac25" providerId="LiveId" clId="{0B3897F5-0083-49A5-A20A-9F68F523463F}" dt="2023-11-02T01:38:34.685" v="418" actId="20577"/>
          <ac:spMkLst>
            <pc:docMk/>
            <pc:sldMk cId="2272172911" sldId="745"/>
            <ac:spMk id="8" creationId="{1367623F-7C76-9218-A9B1-7C3A63718A87}"/>
          </ac:spMkLst>
        </pc:spChg>
        <pc:spChg chg="mod">
          <ac:chgData name="hoàng phương anh" userId="2cbdaf53a743ac25" providerId="LiveId" clId="{0B3897F5-0083-49A5-A20A-9F68F523463F}" dt="2023-11-01T15:25:44.611" v="285" actId="1076"/>
          <ac:spMkLst>
            <pc:docMk/>
            <pc:sldMk cId="2272172911" sldId="745"/>
            <ac:spMk id="77858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2T01:38:20.340" v="412" actId="2711"/>
          <ac:spMkLst>
            <pc:docMk/>
            <pc:sldMk cId="2272172911" sldId="745"/>
            <ac:spMk id="77863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2T01:39:28.667" v="424" actId="21"/>
          <ac:spMkLst>
            <pc:docMk/>
            <pc:sldMk cId="2272172911" sldId="745"/>
            <ac:spMk id="77864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2T01:39:33.896" v="429" actId="20577"/>
          <ac:spMkLst>
            <pc:docMk/>
            <pc:sldMk cId="2272172911" sldId="745"/>
            <ac:spMk id="77880" creationId="{00000000-0000-0000-0000-000000000000}"/>
          </ac:spMkLst>
        </pc:spChg>
        <pc:spChg chg="mod">
          <ac:chgData name="hoàng phương anh" userId="2cbdaf53a743ac25" providerId="LiveId" clId="{0B3897F5-0083-49A5-A20A-9F68F523463F}" dt="2023-11-02T01:39:48.666" v="433" actId="20577"/>
          <ac:spMkLst>
            <pc:docMk/>
            <pc:sldMk cId="2272172911" sldId="745"/>
            <ac:spMk id="77902" creationId="{00000000-0000-0000-0000-000000000000}"/>
          </ac:spMkLst>
        </pc:spChg>
      </pc:sldChg>
    </pc:docChg>
  </pc:docChgLst>
  <pc:docChgLst>
    <pc:chgData name="hoàng phương anh" userId="2cbdaf53a743ac25" providerId="LiveId" clId="{473EC581-9875-49E0-AEBE-1FE96A4928CB}"/>
    <pc:docChg chg="modSld">
      <pc:chgData name="hoàng phương anh" userId="2cbdaf53a743ac25" providerId="LiveId" clId="{473EC581-9875-49E0-AEBE-1FE96A4928CB}" dt="2023-10-26T02:32:23.214" v="21" actId="20577"/>
      <pc:docMkLst>
        <pc:docMk/>
      </pc:docMkLst>
      <pc:sldChg chg="modSp mod">
        <pc:chgData name="hoàng phương anh" userId="2cbdaf53a743ac25" providerId="LiveId" clId="{473EC581-9875-49E0-AEBE-1FE96A4928CB}" dt="2023-10-26T02:32:23.214" v="21" actId="20577"/>
        <pc:sldMkLst>
          <pc:docMk/>
          <pc:sldMk cId="2464684738" sldId="744"/>
        </pc:sldMkLst>
        <pc:spChg chg="mod">
          <ac:chgData name="hoàng phương anh" userId="2cbdaf53a743ac25" providerId="LiveId" clId="{473EC581-9875-49E0-AEBE-1FE96A4928CB}" dt="2023-10-26T02:32:23.214" v="21" actId="20577"/>
          <ac:spMkLst>
            <pc:docMk/>
            <pc:sldMk cId="2464684738" sldId="744"/>
            <ac:spMk id="77861" creationId="{00000000-0000-0000-0000-000000000000}"/>
          </ac:spMkLst>
        </pc:spChg>
        <pc:spChg chg="mod">
          <ac:chgData name="hoàng phương anh" userId="2cbdaf53a743ac25" providerId="LiveId" clId="{473EC581-9875-49E0-AEBE-1FE96A4928CB}" dt="2023-10-26T02:32:08.334" v="14" actId="403"/>
          <ac:spMkLst>
            <pc:docMk/>
            <pc:sldMk cId="2464684738" sldId="744"/>
            <ac:spMk id="77862" creationId="{00000000-0000-0000-0000-000000000000}"/>
          </ac:spMkLst>
        </pc:spChg>
        <pc:spChg chg="mod">
          <ac:chgData name="hoàng phương anh" userId="2cbdaf53a743ac25" providerId="LiveId" clId="{473EC581-9875-49E0-AEBE-1FE96A4928CB}" dt="2023-10-26T02:31:58.452" v="10" actId="255"/>
          <ac:spMkLst>
            <pc:docMk/>
            <pc:sldMk cId="2464684738" sldId="744"/>
            <ac:spMk id="77863" creationId="{00000000-0000-0000-0000-000000000000}"/>
          </ac:spMkLst>
        </pc:spChg>
        <pc:spChg chg="mod">
          <ac:chgData name="hoàng phương anh" userId="2cbdaf53a743ac25" providerId="LiveId" clId="{473EC581-9875-49E0-AEBE-1FE96A4928CB}" dt="2023-10-26T02:31:47.095" v="7" actId="255"/>
          <ac:spMkLst>
            <pc:docMk/>
            <pc:sldMk cId="2464684738" sldId="744"/>
            <ac:spMk id="77864" creationId="{00000000-0000-0000-0000-000000000000}"/>
          </ac:spMkLst>
        </pc:spChg>
        <pc:spChg chg="mod">
          <ac:chgData name="hoàng phương anh" userId="2cbdaf53a743ac25" providerId="LiveId" clId="{473EC581-9875-49E0-AEBE-1FE96A4928CB}" dt="2023-10-26T02:31:31.055" v="4" actId="20577"/>
          <ac:spMkLst>
            <pc:docMk/>
            <pc:sldMk cId="2464684738" sldId="744"/>
            <ac:spMk id="77902" creationId="{00000000-0000-0000-0000-000000000000}"/>
          </ac:spMkLst>
        </pc:sp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package" Target="../embeddings/Microsoft_Excel_Worksheet1.xlsx"/></Relationships>
</file>

<file path=ppt/charts/_rels/chart10.xml.rels><?xml version="1.0" encoding="UTF-8" standalone="yes"?>
<Relationships xmlns="http://schemas.openxmlformats.org/package/2006/relationships"><Relationship Id="rId3" Type="http://schemas.microsoft.com/office/2011/relationships/chartStyle" Target="style10.xml"/><Relationship Id="rId2" Type="http://schemas.microsoft.com/office/2011/relationships/chartColorStyle" Target="colors10.xml"/><Relationship Id="rId1" Type="http://schemas.openxmlformats.org/officeDocument/2006/relationships/package" Target="../embeddings/Microsoft_Excel_Worksheet10.xlsx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3" Type="http://schemas.microsoft.com/office/2011/relationships/chartStyle" Target="style3.xml"/><Relationship Id="rId2" Type="http://schemas.microsoft.com/office/2011/relationships/chartColorStyle" Target="colors3.xml"/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3" Type="http://schemas.microsoft.com/office/2011/relationships/chartStyle" Target="style4.xml"/><Relationship Id="rId2" Type="http://schemas.microsoft.com/office/2011/relationships/chartColorStyle" Target="colors4.xml"/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3" Type="http://schemas.microsoft.com/office/2011/relationships/chartStyle" Target="style5.xml"/><Relationship Id="rId2" Type="http://schemas.microsoft.com/office/2011/relationships/chartColorStyle" Target="colors5.xml"/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3" Type="http://schemas.microsoft.com/office/2011/relationships/chartStyle" Target="style6.xml"/><Relationship Id="rId2" Type="http://schemas.microsoft.com/office/2011/relationships/chartColorStyle" Target="colors6.xml"/><Relationship Id="rId1" Type="http://schemas.openxmlformats.org/officeDocument/2006/relationships/package" Target="../embeddings/Microsoft_Excel_Worksheet6.xlsx"/></Relationships>
</file>

<file path=ppt/charts/_rels/chart7.xml.rels><?xml version="1.0" encoding="UTF-8" standalone="yes"?>
<Relationships xmlns="http://schemas.openxmlformats.org/package/2006/relationships"><Relationship Id="rId3" Type="http://schemas.microsoft.com/office/2011/relationships/chartStyle" Target="style7.xml"/><Relationship Id="rId2" Type="http://schemas.microsoft.com/office/2011/relationships/chartColorStyle" Target="colors7.xml"/><Relationship Id="rId1" Type="http://schemas.openxmlformats.org/officeDocument/2006/relationships/package" Target="../embeddings/Microsoft_Excel_Worksheet7.xlsx"/></Relationships>
</file>

<file path=ppt/charts/_rels/chart8.xml.rels><?xml version="1.0" encoding="UTF-8" standalone="yes"?>
<Relationships xmlns="http://schemas.openxmlformats.org/package/2006/relationships"><Relationship Id="rId3" Type="http://schemas.microsoft.com/office/2011/relationships/chartStyle" Target="style8.xml"/><Relationship Id="rId2" Type="http://schemas.microsoft.com/office/2011/relationships/chartColorStyle" Target="colors8.xml"/><Relationship Id="rId1" Type="http://schemas.openxmlformats.org/officeDocument/2006/relationships/package" Target="../embeddings/Microsoft_Excel_Worksheet8.xlsx"/></Relationships>
</file>

<file path=ppt/charts/_rels/chart9.xml.rels><?xml version="1.0" encoding="UTF-8" standalone="yes"?>
<Relationships xmlns="http://schemas.openxmlformats.org/package/2006/relationships"><Relationship Id="rId3" Type="http://schemas.microsoft.com/office/2011/relationships/chartStyle" Target="style9.xml"/><Relationship Id="rId2" Type="http://schemas.microsoft.com/office/2011/relationships/chartColorStyle" Target="colors9.xml"/><Relationship Id="rId1" Type="http://schemas.openxmlformats.org/officeDocument/2006/relationships/package" Target="../embeddings/Microsoft_Excel_Worksheet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83872512"/>
        <c:axId val="184625024"/>
      </c:barChart>
      <c:catAx>
        <c:axId val="1838725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84625024"/>
        <c:crossesAt val="0"/>
        <c:auto val="0"/>
        <c:lblAlgn val="ctr"/>
        <c:lblOffset val="100"/>
        <c:tickLblSkip val="1"/>
        <c:noMultiLvlLbl val="0"/>
      </c:catAx>
      <c:valAx>
        <c:axId val="184625024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387251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36749440"/>
        <c:axId val="136752128"/>
      </c:barChart>
      <c:catAx>
        <c:axId val="1367494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36752128"/>
        <c:crossesAt val="0"/>
        <c:auto val="0"/>
        <c:lblAlgn val="ctr"/>
        <c:lblOffset val="100"/>
        <c:tickLblSkip val="1"/>
        <c:noMultiLvlLbl val="0"/>
      </c:catAx>
      <c:valAx>
        <c:axId val="136752128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6749440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27668992"/>
        <c:axId val="127671680"/>
      </c:barChart>
      <c:catAx>
        <c:axId val="1276689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27671680"/>
        <c:crossesAt val="0"/>
        <c:auto val="0"/>
        <c:lblAlgn val="ctr"/>
        <c:lblOffset val="100"/>
        <c:tickLblSkip val="1"/>
        <c:noMultiLvlLbl val="0"/>
      </c:catAx>
      <c:valAx>
        <c:axId val="127671680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766899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27272064"/>
        <c:axId val="127273216"/>
      </c:barChart>
      <c:catAx>
        <c:axId val="1272720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27273216"/>
        <c:crossesAt val="0"/>
        <c:auto val="0"/>
        <c:lblAlgn val="ctr"/>
        <c:lblOffset val="100"/>
        <c:tickLblSkip val="1"/>
        <c:noMultiLvlLbl val="0"/>
      </c:catAx>
      <c:valAx>
        <c:axId val="12727321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7272064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28407424"/>
        <c:axId val="128414464"/>
      </c:barChart>
      <c:catAx>
        <c:axId val="1284074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28414464"/>
        <c:crossesAt val="0"/>
        <c:auto val="0"/>
        <c:lblAlgn val="ctr"/>
        <c:lblOffset val="100"/>
        <c:tickLblSkip val="1"/>
        <c:noMultiLvlLbl val="0"/>
      </c:catAx>
      <c:valAx>
        <c:axId val="128414464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8407424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28164224"/>
        <c:axId val="128166912"/>
      </c:barChart>
      <c:catAx>
        <c:axId val="1281642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28166912"/>
        <c:crossesAt val="0"/>
        <c:auto val="0"/>
        <c:lblAlgn val="ctr"/>
        <c:lblOffset val="100"/>
        <c:tickLblSkip val="1"/>
        <c:noMultiLvlLbl val="0"/>
      </c:catAx>
      <c:valAx>
        <c:axId val="128166912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28164224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38627712"/>
        <c:axId val="138642944"/>
      </c:barChart>
      <c:catAx>
        <c:axId val="1386277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38642944"/>
        <c:crossesAt val="0"/>
        <c:auto val="0"/>
        <c:lblAlgn val="ctr"/>
        <c:lblOffset val="100"/>
        <c:tickLblSkip val="1"/>
        <c:noMultiLvlLbl val="0"/>
      </c:catAx>
      <c:valAx>
        <c:axId val="138642944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862771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30832256"/>
        <c:axId val="130851584"/>
      </c:barChart>
      <c:catAx>
        <c:axId val="1308322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30851584"/>
        <c:crossesAt val="0"/>
        <c:auto val="0"/>
        <c:lblAlgn val="ctr"/>
        <c:lblOffset val="100"/>
        <c:tickLblSkip val="1"/>
        <c:noMultiLvlLbl val="0"/>
      </c:catAx>
      <c:valAx>
        <c:axId val="130851584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0832256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30644992"/>
        <c:axId val="132024576"/>
      </c:barChart>
      <c:catAx>
        <c:axId val="1306449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32024576"/>
        <c:crossesAt val="0"/>
        <c:auto val="0"/>
        <c:lblAlgn val="ctr"/>
        <c:lblOffset val="100"/>
        <c:tickLblSkip val="1"/>
        <c:noMultiLvlLbl val="0"/>
      </c:catAx>
      <c:valAx>
        <c:axId val="132024576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0644992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spc="100" baseline="0">
              <a:solidFill>
                <a:schemeClr val="lt1">
                  <a:lumMod val="95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SK THE AUDIENCE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 w="19050">
              <a:solidFill>
                <a:schemeClr val="accent6">
                  <a:lumMod val="20000"/>
                  <a:lumOff val="80000"/>
                </a:schemeClr>
              </a:solidFill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numFmt formatCode="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accent5"/>
                    </a:solidFill>
                    <a:latin typeface="Calibri" panose="020F0502020204030204" pitchFamily="34" charset="0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eparator> </c:separator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$2:$A$5</c:f>
              <c:strCache>
                <c:ptCount val="4"/>
                <c:pt idx="0">
                  <c:v>Answer A</c:v>
                </c:pt>
                <c:pt idx="1">
                  <c:v>Answer B</c:v>
                </c:pt>
                <c:pt idx="2">
                  <c:v>Answer C</c:v>
                </c:pt>
                <c:pt idx="3">
                  <c:v>Answer D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4</c:v>
                </c:pt>
                <c:pt idx="1">
                  <c:v>4</c:v>
                </c:pt>
                <c:pt idx="2">
                  <c:v>88</c:v>
                </c:pt>
                <c:pt idx="3">
                  <c:v>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15B-4E13-9093-1CFFD8694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133444736"/>
        <c:axId val="133447680"/>
      </c:barChart>
      <c:catAx>
        <c:axId val="1334447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high"/>
        <c:spPr>
          <a:noFill/>
          <a:ln w="12700" cap="flat" cmpd="sng" algn="ctr">
            <a:solidFill>
              <a:schemeClr val="lt1">
                <a:lumMod val="95000"/>
                <a:alpha val="54000"/>
              </a:schemeClr>
            </a:solidFill>
            <a:round/>
          </a:ln>
          <a:effectLst/>
        </c:spPr>
        <c:txPr>
          <a:bodyPr rot="-60000000" spcFirstLastPara="1" vertOverflow="ellipsis" vert="horz" wrap="square" anchor="t" anchorCtr="1"/>
          <a:lstStyle/>
          <a:p>
            <a:pPr>
              <a:defRPr sz="1600" b="1" i="0" u="none" strike="noStrike" kern="1200" baseline="0">
                <a:solidFill>
                  <a:schemeClr val="lt1">
                    <a:lumMod val="8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en-US"/>
          </a:p>
        </c:txPr>
        <c:crossAx val="133447680"/>
        <c:crossesAt val="0"/>
        <c:auto val="0"/>
        <c:lblAlgn val="ctr"/>
        <c:lblOffset val="100"/>
        <c:tickLblSkip val="1"/>
        <c:noMultiLvlLbl val="0"/>
      </c:catAx>
      <c:valAx>
        <c:axId val="133447680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solidFill>
                <a:schemeClr val="accent2">
                  <a:lumMod val="60000"/>
                  <a:lumOff val="40000"/>
                  <a:alpha val="25000"/>
                </a:schemeClr>
              </a:solidFill>
              <a:round/>
            </a:ln>
            <a:effectLst/>
          </c:spPr>
        </c:majorGridlines>
        <c:numFmt formatCode="0%" sourceLinked="0"/>
        <c:majorTickMark val="in"/>
        <c:minorTickMark val="none"/>
        <c:tickLblPos val="nextTo"/>
        <c:spPr>
          <a:noFill/>
          <a:ln>
            <a:solidFill>
              <a:schemeClr val="accent6">
                <a:lumMod val="60000"/>
                <a:lumOff val="4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3444736"/>
        <c:crossesAt val="1"/>
        <c:crossBetween val="between"/>
        <c:dispUnits>
          <c:builtInUnit val="hundreds"/>
        </c:dispUnits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 w="19050" cap="rnd">
      <a:solidFill>
        <a:schemeClr val="accent6">
          <a:lumMod val="60000"/>
          <a:lumOff val="40000"/>
        </a:schemeClr>
      </a:solidFill>
    </a:ln>
    <a:effectLst>
      <a:glow rad="1270000">
        <a:schemeClr val="accent2">
          <a:satMod val="175000"/>
          <a:alpha val="40000"/>
        </a:schemeClr>
      </a:glow>
    </a:effectLst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10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2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3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4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5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6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7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8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colors9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style1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10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7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8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9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51E6C3-F789-48F5-B2A6-CD3ED24F557E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91CC3A-EBFA-42A7-A0D2-9B9CD7C03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91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1569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491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9033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5944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7023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5456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9974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9574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2541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19FEA-8352-4B83-A9F9-F45400235A86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0591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3DDF30-8097-415B-BA51-E706288B8C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D35C422-B097-4B0A-8010-F66B0D246D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E17F18-A6EE-4D5B-B221-C7C9B187D6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FD601E1-67E5-42CE-B0DA-DF640998D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FF233F9-3584-4C5D-B8F8-1D1CAD81E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1084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844963-9E4D-4F8D-A3D9-D330D0320F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892FBD5-D455-4B24-940A-98239DB941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ACDAF0-EF53-45F0-A745-A9F37F5E8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04E1B9C-78EA-41F4-97E0-0609B83E4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360684D-64A2-4701-BC0B-3B4DA605C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680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18E353F-60D7-4B66-9D4F-99EFF96608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1719977-11D8-4FE1-A92D-E85CDBD3AA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67A0A5A-9D3C-4E42-984F-5348886386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8D2F5C-8DD9-4076-9135-EC3AB94B23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86D0128-6D7F-40E9-AC87-15D47292F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103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B0775E-5E30-4581-80EA-1380250BA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F9126D2-EEB5-4557-A3C3-E0E8916E21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F3313DF-68CD-4EC0-9BB3-8AB96C1A73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666573F-F484-4E69-AF3C-A400243E27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E1A454F-0034-4E1C-8F7B-734E99DCF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968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AD4AD3-8771-4757-8C09-181213ADC2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305C515-ADED-4BA6-BEFB-2F26F76A1F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7EBA1C-AE37-4DA9-95A6-AF9A2B09F5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9B33E2F-FCFD-439E-A13E-69EEE59235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286E363-6786-4759-AE2D-FC7F45F23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140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F843255-A2DA-4D0F-A307-0CCA0D9E9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9AF2DB-B5D3-496B-ABB5-B12053A82F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2E1060E-E5D9-41D8-AF2A-4E980B3D29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8603F18-F26F-4DCA-9F2F-B3F4801E1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F933187-4ED8-4C08-8320-91E83CAF4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9D16127-13A0-476D-A79A-7FC2A6F1E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662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30B4EDA-B539-420E-849B-3BB77E5F7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A39317D-0301-4533-B0A4-FED6AB0723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B32F4B7-E3E9-455C-AA6F-928EEC9758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392BF72-3C9F-4921-B250-E94BE0300F9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272AA31-D54B-4F54-88CA-6B0FC8A3174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F92CBBD-27F7-4964-B84D-64B44CE10E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6DF3F9CE-E9CE-45D2-B82E-01A086AA3A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AEC5F084-89AC-4FD9-8F64-85507CA94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271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772C29-64FA-403A-89F2-58BB345EA7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DCBA50C-DE80-4F45-8695-2232C990A7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20BACC08-11C1-44C7-B794-285E613C9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2245AD4-D931-497F-A4EB-5735FAC02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15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C119B514-3314-4B25-83E8-D727B6D99D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D6FEE42-0189-4D43-A0CB-CE776824B8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5C9C4F4-3C5E-4D7D-85A6-822188227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045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F6D2B4-846C-40E9-BC14-C71ED7300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13FB67A-4A75-4DC9-956C-8F3F7E2D92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24C67659-8461-438D-AF5A-DA448AFB07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9B31677-B450-4280-BE5C-E520226F9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6B6A578-8C7F-4DB9-BBD8-3CD618597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2C56049-6FE5-45F1-919C-05515DC50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356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FCAD6D-D606-4C3E-8869-81BAE8C58A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A14E72B-0AD9-4749-9B45-45D6DAAE516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36F32D6-8BD1-4064-ADD2-BB85D08DA2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B8A8BC2-8CEA-43A5-9CD2-5F7987CB0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C4BA9FD-98BA-4DA6-91A7-C71A60DDE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9397919-CB3A-470B-B82D-0F6691D91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9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95">
              <a:srgbClr val="6E34A2"/>
            </a:gs>
            <a:gs pos="57000">
              <a:srgbClr val="391B55"/>
            </a:gs>
            <a:gs pos="100000">
              <a:srgbClr val="251135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3ED5CA53-00BF-4336-90CB-1C64F93E9A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5EA976B-8DE6-4266-A92A-A188FC5901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98C731F-AA62-449E-B626-6911F8E67F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E335C2-1F42-4A2B-9679-A84064AED5A1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FCCBC83-1675-4F0E-841A-8D175C13C1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B5358BF-7B77-4A18-B71D-5DC08ABC3B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C8AE38-4D19-4FAC-8D7A-CE27D3E423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972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tiff"/><Relationship Id="rId5" Type="http://schemas.openxmlformats.org/officeDocument/2006/relationships/image" Target="../media/image2.tiff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chart" Target="../charts/chart9.xml"/><Relationship Id="rId18" Type="http://schemas.openxmlformats.org/officeDocument/2006/relationships/image" Target="../media/image9.png"/><Relationship Id="rId3" Type="http://schemas.microsoft.com/office/2007/relationships/media" Target="../media/media3.mp3"/><Relationship Id="rId21" Type="http://schemas.openxmlformats.org/officeDocument/2006/relationships/image" Target="../media/image11.svg"/><Relationship Id="rId7" Type="http://schemas.openxmlformats.org/officeDocument/2006/relationships/audio" Target="../media/audio1.wav"/><Relationship Id="rId12" Type="http://schemas.openxmlformats.org/officeDocument/2006/relationships/image" Target="../media/image5.jpeg"/><Relationship Id="rId17" Type="http://schemas.openxmlformats.org/officeDocument/2006/relationships/image" Target="../media/image8.png"/><Relationship Id="rId2" Type="http://schemas.openxmlformats.org/officeDocument/2006/relationships/video" Target="../media/media2.mp4"/><Relationship Id="rId16" Type="http://schemas.openxmlformats.org/officeDocument/2006/relationships/image" Target="../media/image7.png"/><Relationship Id="rId20" Type="http://schemas.openxmlformats.org/officeDocument/2006/relationships/image" Target="../media/image10.png"/><Relationship Id="rId1" Type="http://schemas.microsoft.com/office/2007/relationships/media" Target="../media/media2.mp4"/><Relationship Id="rId6" Type="http://schemas.openxmlformats.org/officeDocument/2006/relationships/notesSlide" Target="../notesSlides/notesSlide9.xml"/><Relationship Id="rId11" Type="http://schemas.openxmlformats.org/officeDocument/2006/relationships/audio" Target="../media/audio4.wav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6.png"/><Relationship Id="rId10" Type="http://schemas.openxmlformats.org/officeDocument/2006/relationships/audio" Target="../media/audio3.wav"/><Relationship Id="rId19" Type="http://schemas.openxmlformats.org/officeDocument/2006/relationships/image" Target="../media/image4.png"/><Relationship Id="rId4" Type="http://schemas.openxmlformats.org/officeDocument/2006/relationships/audio" Target="../media/media3.mp3"/><Relationship Id="rId9" Type="http://schemas.openxmlformats.org/officeDocument/2006/relationships/audio" Target="../media/audio6.wav"/><Relationship Id="rId14" Type="http://schemas.openxmlformats.org/officeDocument/2006/relationships/audio" Target="../media/audio5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chart" Target="../charts/chart10.xml"/><Relationship Id="rId18" Type="http://schemas.openxmlformats.org/officeDocument/2006/relationships/image" Target="../media/image9.png"/><Relationship Id="rId3" Type="http://schemas.microsoft.com/office/2007/relationships/media" Target="../media/media3.mp3"/><Relationship Id="rId21" Type="http://schemas.openxmlformats.org/officeDocument/2006/relationships/image" Target="../media/image11.svg"/><Relationship Id="rId7" Type="http://schemas.openxmlformats.org/officeDocument/2006/relationships/audio" Target="../media/audio1.wav"/><Relationship Id="rId12" Type="http://schemas.openxmlformats.org/officeDocument/2006/relationships/image" Target="../media/image5.jpeg"/><Relationship Id="rId17" Type="http://schemas.openxmlformats.org/officeDocument/2006/relationships/image" Target="../media/image8.png"/><Relationship Id="rId2" Type="http://schemas.openxmlformats.org/officeDocument/2006/relationships/video" Target="../media/media2.mp4"/><Relationship Id="rId16" Type="http://schemas.openxmlformats.org/officeDocument/2006/relationships/image" Target="../media/image7.png"/><Relationship Id="rId20" Type="http://schemas.openxmlformats.org/officeDocument/2006/relationships/image" Target="../media/image10.png"/><Relationship Id="rId1" Type="http://schemas.microsoft.com/office/2007/relationships/media" Target="../media/media2.mp4"/><Relationship Id="rId6" Type="http://schemas.openxmlformats.org/officeDocument/2006/relationships/notesSlide" Target="../notesSlides/notesSlide10.xml"/><Relationship Id="rId11" Type="http://schemas.openxmlformats.org/officeDocument/2006/relationships/audio" Target="../media/audio4.wav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6.png"/><Relationship Id="rId10" Type="http://schemas.openxmlformats.org/officeDocument/2006/relationships/audio" Target="../media/audio3.wav"/><Relationship Id="rId19" Type="http://schemas.openxmlformats.org/officeDocument/2006/relationships/image" Target="../media/image4.png"/><Relationship Id="rId4" Type="http://schemas.openxmlformats.org/officeDocument/2006/relationships/audio" Target="../media/media3.mp3"/><Relationship Id="rId9" Type="http://schemas.openxmlformats.org/officeDocument/2006/relationships/audio" Target="../media/audio6.wav"/><Relationship Id="rId14" Type="http://schemas.openxmlformats.org/officeDocument/2006/relationships/audio" Target="../media/audio5.wav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4.png"/><Relationship Id="rId3" Type="http://schemas.microsoft.com/office/2007/relationships/media" Target="../media/media3.mp3"/><Relationship Id="rId7" Type="http://schemas.openxmlformats.org/officeDocument/2006/relationships/audio" Target="../media/audio1.wav"/><Relationship Id="rId12" Type="http://schemas.openxmlformats.org/officeDocument/2006/relationships/chart" Target="../charts/chart1.xml"/><Relationship Id="rId17" Type="http://schemas.openxmlformats.org/officeDocument/2006/relationships/image" Target="../media/image9.png"/><Relationship Id="rId2" Type="http://schemas.openxmlformats.org/officeDocument/2006/relationships/video" Target="../media/media2.mp4"/><Relationship Id="rId16" Type="http://schemas.openxmlformats.org/officeDocument/2006/relationships/image" Target="../media/image8.png"/><Relationship Id="rId1" Type="http://schemas.microsoft.com/office/2007/relationships/media" Target="../media/media2.mp4"/><Relationship Id="rId6" Type="http://schemas.openxmlformats.org/officeDocument/2006/relationships/notesSlide" Target="../notesSlides/notesSlide1.xml"/><Relationship Id="rId11" Type="http://schemas.openxmlformats.org/officeDocument/2006/relationships/image" Target="../media/image5.jpeg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7.png"/><Relationship Id="rId10" Type="http://schemas.openxmlformats.org/officeDocument/2006/relationships/audio" Target="../media/audio4.wav"/><Relationship Id="rId4" Type="http://schemas.openxmlformats.org/officeDocument/2006/relationships/audio" Target="../media/media3.mp3"/><Relationship Id="rId9" Type="http://schemas.openxmlformats.org/officeDocument/2006/relationships/audio" Target="../media/audio3.wav"/><Relationship Id="rId1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4.png"/><Relationship Id="rId3" Type="http://schemas.microsoft.com/office/2007/relationships/media" Target="../media/media3.mp3"/><Relationship Id="rId7" Type="http://schemas.openxmlformats.org/officeDocument/2006/relationships/audio" Target="../media/audio1.wav"/><Relationship Id="rId12" Type="http://schemas.openxmlformats.org/officeDocument/2006/relationships/chart" Target="../charts/chart2.xml"/><Relationship Id="rId17" Type="http://schemas.openxmlformats.org/officeDocument/2006/relationships/image" Target="../media/image9.png"/><Relationship Id="rId2" Type="http://schemas.openxmlformats.org/officeDocument/2006/relationships/video" Target="../media/media2.mp4"/><Relationship Id="rId16" Type="http://schemas.openxmlformats.org/officeDocument/2006/relationships/image" Target="../media/image8.png"/><Relationship Id="rId1" Type="http://schemas.microsoft.com/office/2007/relationships/media" Target="../media/media2.mp4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5.jpeg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7.png"/><Relationship Id="rId10" Type="http://schemas.openxmlformats.org/officeDocument/2006/relationships/audio" Target="../media/audio4.wav"/><Relationship Id="rId4" Type="http://schemas.openxmlformats.org/officeDocument/2006/relationships/audio" Target="../media/media3.mp3"/><Relationship Id="rId9" Type="http://schemas.openxmlformats.org/officeDocument/2006/relationships/audio" Target="../media/audio3.wav"/><Relationship Id="rId1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4.png"/><Relationship Id="rId3" Type="http://schemas.microsoft.com/office/2007/relationships/media" Target="../media/media3.mp3"/><Relationship Id="rId7" Type="http://schemas.openxmlformats.org/officeDocument/2006/relationships/audio" Target="../media/audio1.wav"/><Relationship Id="rId12" Type="http://schemas.openxmlformats.org/officeDocument/2006/relationships/chart" Target="../charts/chart3.xml"/><Relationship Id="rId17" Type="http://schemas.openxmlformats.org/officeDocument/2006/relationships/image" Target="../media/image9.png"/><Relationship Id="rId2" Type="http://schemas.openxmlformats.org/officeDocument/2006/relationships/video" Target="../media/media2.mp4"/><Relationship Id="rId16" Type="http://schemas.openxmlformats.org/officeDocument/2006/relationships/image" Target="../media/image8.png"/><Relationship Id="rId1" Type="http://schemas.microsoft.com/office/2007/relationships/media" Target="../media/media2.mp4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5.jpeg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7.png"/><Relationship Id="rId10" Type="http://schemas.openxmlformats.org/officeDocument/2006/relationships/audio" Target="../media/audio4.wav"/><Relationship Id="rId4" Type="http://schemas.openxmlformats.org/officeDocument/2006/relationships/audio" Target="../media/media3.mp3"/><Relationship Id="rId9" Type="http://schemas.openxmlformats.org/officeDocument/2006/relationships/audio" Target="../media/audio3.wav"/><Relationship Id="rId1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4.png"/><Relationship Id="rId3" Type="http://schemas.microsoft.com/office/2007/relationships/media" Target="../media/media3.mp3"/><Relationship Id="rId7" Type="http://schemas.openxmlformats.org/officeDocument/2006/relationships/audio" Target="../media/audio1.wav"/><Relationship Id="rId12" Type="http://schemas.openxmlformats.org/officeDocument/2006/relationships/chart" Target="../charts/chart4.xml"/><Relationship Id="rId17" Type="http://schemas.openxmlformats.org/officeDocument/2006/relationships/image" Target="../media/image9.png"/><Relationship Id="rId2" Type="http://schemas.openxmlformats.org/officeDocument/2006/relationships/video" Target="../media/media2.mp4"/><Relationship Id="rId16" Type="http://schemas.openxmlformats.org/officeDocument/2006/relationships/image" Target="../media/image8.png"/><Relationship Id="rId1" Type="http://schemas.microsoft.com/office/2007/relationships/media" Target="../media/media2.mp4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5.jpeg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7.png"/><Relationship Id="rId10" Type="http://schemas.openxmlformats.org/officeDocument/2006/relationships/audio" Target="../media/audio4.wav"/><Relationship Id="rId4" Type="http://schemas.openxmlformats.org/officeDocument/2006/relationships/audio" Target="../media/media3.mp3"/><Relationship Id="rId9" Type="http://schemas.openxmlformats.org/officeDocument/2006/relationships/audio" Target="../media/audio3.wav"/><Relationship Id="rId1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audio" Target="../media/audio5.wav"/><Relationship Id="rId18" Type="http://schemas.openxmlformats.org/officeDocument/2006/relationships/image" Target="../media/image4.png"/><Relationship Id="rId3" Type="http://schemas.microsoft.com/office/2007/relationships/media" Target="../media/media3.mp3"/><Relationship Id="rId7" Type="http://schemas.openxmlformats.org/officeDocument/2006/relationships/audio" Target="../media/audio1.wav"/><Relationship Id="rId12" Type="http://schemas.openxmlformats.org/officeDocument/2006/relationships/chart" Target="../charts/chart5.xml"/><Relationship Id="rId17" Type="http://schemas.openxmlformats.org/officeDocument/2006/relationships/image" Target="../media/image9.png"/><Relationship Id="rId2" Type="http://schemas.openxmlformats.org/officeDocument/2006/relationships/video" Target="../media/media2.mp4"/><Relationship Id="rId16" Type="http://schemas.openxmlformats.org/officeDocument/2006/relationships/image" Target="../media/image8.png"/><Relationship Id="rId1" Type="http://schemas.microsoft.com/office/2007/relationships/media" Target="../media/media2.mp4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5.jpeg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7.png"/><Relationship Id="rId10" Type="http://schemas.openxmlformats.org/officeDocument/2006/relationships/audio" Target="../media/audio4.wav"/><Relationship Id="rId4" Type="http://schemas.openxmlformats.org/officeDocument/2006/relationships/audio" Target="../media/media3.mp3"/><Relationship Id="rId9" Type="http://schemas.openxmlformats.org/officeDocument/2006/relationships/audio" Target="../media/audio3.wav"/><Relationship Id="rId1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chart" Target="../charts/chart6.xml"/><Relationship Id="rId18" Type="http://schemas.openxmlformats.org/officeDocument/2006/relationships/image" Target="../media/image9.png"/><Relationship Id="rId3" Type="http://schemas.microsoft.com/office/2007/relationships/media" Target="../media/media3.mp3"/><Relationship Id="rId21" Type="http://schemas.openxmlformats.org/officeDocument/2006/relationships/image" Target="../media/image11.svg"/><Relationship Id="rId7" Type="http://schemas.openxmlformats.org/officeDocument/2006/relationships/audio" Target="../media/audio1.wav"/><Relationship Id="rId12" Type="http://schemas.openxmlformats.org/officeDocument/2006/relationships/image" Target="../media/image5.jpeg"/><Relationship Id="rId17" Type="http://schemas.openxmlformats.org/officeDocument/2006/relationships/image" Target="../media/image8.png"/><Relationship Id="rId2" Type="http://schemas.openxmlformats.org/officeDocument/2006/relationships/video" Target="../media/media2.mp4"/><Relationship Id="rId16" Type="http://schemas.openxmlformats.org/officeDocument/2006/relationships/image" Target="../media/image7.png"/><Relationship Id="rId20" Type="http://schemas.openxmlformats.org/officeDocument/2006/relationships/image" Target="../media/image10.png"/><Relationship Id="rId1" Type="http://schemas.microsoft.com/office/2007/relationships/media" Target="../media/media2.mp4"/><Relationship Id="rId6" Type="http://schemas.openxmlformats.org/officeDocument/2006/relationships/notesSlide" Target="../notesSlides/notesSlide6.xml"/><Relationship Id="rId11" Type="http://schemas.openxmlformats.org/officeDocument/2006/relationships/audio" Target="../media/audio4.wav"/><Relationship Id="rId5" Type="http://schemas.openxmlformats.org/officeDocument/2006/relationships/slideLayout" Target="../slideLayouts/slideLayout6.xml"/><Relationship Id="rId15" Type="http://schemas.openxmlformats.org/officeDocument/2006/relationships/image" Target="../media/image6.png"/><Relationship Id="rId10" Type="http://schemas.openxmlformats.org/officeDocument/2006/relationships/audio" Target="../media/audio3.wav"/><Relationship Id="rId19" Type="http://schemas.openxmlformats.org/officeDocument/2006/relationships/image" Target="../media/image4.png"/><Relationship Id="rId4" Type="http://schemas.openxmlformats.org/officeDocument/2006/relationships/audio" Target="../media/media3.mp3"/><Relationship Id="rId9" Type="http://schemas.openxmlformats.org/officeDocument/2006/relationships/audio" Target="../media/audio6.wav"/><Relationship Id="rId14" Type="http://schemas.openxmlformats.org/officeDocument/2006/relationships/audio" Target="../media/audio5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5.jpeg"/><Relationship Id="rId18" Type="http://schemas.openxmlformats.org/officeDocument/2006/relationships/image" Target="../media/image8.png"/><Relationship Id="rId3" Type="http://schemas.openxmlformats.org/officeDocument/2006/relationships/video" Target="../media/media2.mp4"/><Relationship Id="rId21" Type="http://schemas.openxmlformats.org/officeDocument/2006/relationships/oleObject" Target="../embeddings/oleObject1.bin"/><Relationship Id="rId7" Type="http://schemas.openxmlformats.org/officeDocument/2006/relationships/notesSlide" Target="../notesSlides/notesSlide7.xml"/><Relationship Id="rId12" Type="http://schemas.openxmlformats.org/officeDocument/2006/relationships/audio" Target="../media/audio4.wav"/><Relationship Id="rId17" Type="http://schemas.openxmlformats.org/officeDocument/2006/relationships/image" Target="../media/image7.png"/><Relationship Id="rId2" Type="http://schemas.microsoft.com/office/2007/relationships/media" Target="../media/media2.mp4"/><Relationship Id="rId16" Type="http://schemas.openxmlformats.org/officeDocument/2006/relationships/image" Target="../media/image6.png"/><Relationship Id="rId20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6.xml"/><Relationship Id="rId11" Type="http://schemas.openxmlformats.org/officeDocument/2006/relationships/audio" Target="../media/audio3.wav"/><Relationship Id="rId24" Type="http://schemas.openxmlformats.org/officeDocument/2006/relationships/image" Target="../media/image12.wmf"/><Relationship Id="rId5" Type="http://schemas.openxmlformats.org/officeDocument/2006/relationships/audio" Target="../media/media3.mp3"/><Relationship Id="rId15" Type="http://schemas.openxmlformats.org/officeDocument/2006/relationships/audio" Target="../media/audio5.wav"/><Relationship Id="rId23" Type="http://schemas.openxmlformats.org/officeDocument/2006/relationships/oleObject" Target="../embeddings/oleObject2.bin"/><Relationship Id="rId10" Type="http://schemas.openxmlformats.org/officeDocument/2006/relationships/audio" Target="../media/audio2.wav"/><Relationship Id="rId19" Type="http://schemas.openxmlformats.org/officeDocument/2006/relationships/image" Target="../media/image9.png"/><Relationship Id="rId4" Type="http://schemas.microsoft.com/office/2007/relationships/media" Target="../media/media3.mp3"/><Relationship Id="rId9" Type="http://schemas.openxmlformats.org/officeDocument/2006/relationships/audio" Target="../media/audio1.wav"/><Relationship Id="rId14" Type="http://schemas.openxmlformats.org/officeDocument/2006/relationships/chart" Target="../charts/chart7.xml"/><Relationship Id="rId22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image" Target="../media/image5.jpeg"/><Relationship Id="rId18" Type="http://schemas.openxmlformats.org/officeDocument/2006/relationships/image" Target="../media/image8.png"/><Relationship Id="rId26" Type="http://schemas.openxmlformats.org/officeDocument/2006/relationships/image" Target="../media/image12.wmf"/><Relationship Id="rId3" Type="http://schemas.openxmlformats.org/officeDocument/2006/relationships/video" Target="../media/media2.mp4"/><Relationship Id="rId21" Type="http://schemas.openxmlformats.org/officeDocument/2006/relationships/image" Target="../media/image10.png"/><Relationship Id="rId7" Type="http://schemas.openxmlformats.org/officeDocument/2006/relationships/notesSlide" Target="../notesSlides/notesSlide8.xml"/><Relationship Id="rId12" Type="http://schemas.openxmlformats.org/officeDocument/2006/relationships/audio" Target="../media/audio4.wav"/><Relationship Id="rId17" Type="http://schemas.openxmlformats.org/officeDocument/2006/relationships/image" Target="../media/image7.png"/><Relationship Id="rId25" Type="http://schemas.openxmlformats.org/officeDocument/2006/relationships/oleObject" Target="../embeddings/oleObject4.bin"/><Relationship Id="rId2" Type="http://schemas.microsoft.com/office/2007/relationships/media" Target="../media/media2.mp4"/><Relationship Id="rId16" Type="http://schemas.openxmlformats.org/officeDocument/2006/relationships/image" Target="../media/image6.png"/><Relationship Id="rId20" Type="http://schemas.openxmlformats.org/officeDocument/2006/relationships/image" Target="../media/image4.png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6.xml"/><Relationship Id="rId11" Type="http://schemas.openxmlformats.org/officeDocument/2006/relationships/audio" Target="../media/audio3.wav"/><Relationship Id="rId24" Type="http://schemas.openxmlformats.org/officeDocument/2006/relationships/image" Target="../media/image11.wmf"/><Relationship Id="rId5" Type="http://schemas.openxmlformats.org/officeDocument/2006/relationships/audio" Target="../media/media3.mp3"/><Relationship Id="rId15" Type="http://schemas.openxmlformats.org/officeDocument/2006/relationships/audio" Target="../media/audio5.wav"/><Relationship Id="rId23" Type="http://schemas.openxmlformats.org/officeDocument/2006/relationships/oleObject" Target="../embeddings/oleObject3.bin"/><Relationship Id="rId10" Type="http://schemas.openxmlformats.org/officeDocument/2006/relationships/audio" Target="../media/audio2.wav"/><Relationship Id="rId19" Type="http://schemas.openxmlformats.org/officeDocument/2006/relationships/image" Target="../media/image9.png"/><Relationship Id="rId4" Type="http://schemas.microsoft.com/office/2007/relationships/media" Target="../media/media3.mp3"/><Relationship Id="rId9" Type="http://schemas.openxmlformats.org/officeDocument/2006/relationships/audio" Target="../media/audio1.wav"/><Relationship Id="rId14" Type="http://schemas.openxmlformats.org/officeDocument/2006/relationships/chart" Target="../charts/chart8.xml"/><Relationship Id="rId22" Type="http://schemas.openxmlformats.org/officeDocument/2006/relationships/image" Target="../media/image11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95">
              <a:srgbClr val="6E34A2"/>
            </a:gs>
            <a:gs pos="41000">
              <a:srgbClr val="391B55"/>
            </a:gs>
            <a:gs pos="100000">
              <a:srgbClr val="251135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C41BFA32-9992-4F4B-A6AA-F90447B248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3" y="0"/>
            <a:ext cx="12192000" cy="6858000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xmlns="" id="{57E119E7-3740-4F4B-94FC-F4E46AA98BC5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4021" t="2522" r="4267" b="4368"/>
          <a:stretch>
            <a:fillRect/>
          </a:stretch>
        </p:blipFill>
        <p:spPr>
          <a:xfrm>
            <a:off x="3836814" y="1076205"/>
            <a:ext cx="4449958" cy="4449958"/>
          </a:xfrm>
          <a:custGeom>
            <a:avLst/>
            <a:gdLst>
              <a:gd name="connsiteX0" fmla="*/ 2736000 w 5472000"/>
              <a:gd name="connsiteY0" fmla="*/ 0 h 5472000"/>
              <a:gd name="connsiteX1" fmla="*/ 5472000 w 5472000"/>
              <a:gd name="connsiteY1" fmla="*/ 2736000 h 5472000"/>
              <a:gd name="connsiteX2" fmla="*/ 2736000 w 5472000"/>
              <a:gd name="connsiteY2" fmla="*/ 5472000 h 5472000"/>
              <a:gd name="connsiteX3" fmla="*/ 0 w 5472000"/>
              <a:gd name="connsiteY3" fmla="*/ 2736000 h 5472000"/>
              <a:gd name="connsiteX4" fmla="*/ 2736000 w 5472000"/>
              <a:gd name="connsiteY4" fmla="*/ 0 h 547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72000" h="5472000">
                <a:moveTo>
                  <a:pt x="2736000" y="0"/>
                </a:moveTo>
                <a:cubicBezTo>
                  <a:pt x="4247051" y="0"/>
                  <a:pt x="5472000" y="1224949"/>
                  <a:pt x="5472000" y="2736000"/>
                </a:cubicBezTo>
                <a:cubicBezTo>
                  <a:pt x="5472000" y="4247051"/>
                  <a:pt x="4247051" y="5472000"/>
                  <a:pt x="2736000" y="5472000"/>
                </a:cubicBezTo>
                <a:cubicBezTo>
                  <a:pt x="1224949" y="5472000"/>
                  <a:pt x="0" y="4247051"/>
                  <a:pt x="0" y="2736000"/>
                </a:cubicBezTo>
                <a:cubicBezTo>
                  <a:pt x="0" y="1224949"/>
                  <a:pt x="1224949" y="0"/>
                  <a:pt x="2736000" y="0"/>
                </a:cubicBezTo>
                <a:close/>
              </a:path>
            </a:pathLst>
          </a:custGeom>
          <a:ln w="47625">
            <a:solidFill>
              <a:srgbClr val="66C4E8"/>
            </a:solidFill>
          </a:ln>
        </p:spPr>
      </p:pic>
      <p:sp>
        <p:nvSpPr>
          <p:cNvPr id="4" name="Star: 32 Points 3">
            <a:extLst>
              <a:ext uri="{FF2B5EF4-FFF2-40B4-BE49-F238E27FC236}">
                <a16:creationId xmlns:a16="http://schemas.microsoft.com/office/drawing/2014/main" xmlns="" id="{6CDA40C8-F676-4BD6-B35D-92037163B130}"/>
              </a:ext>
            </a:extLst>
          </p:cNvPr>
          <p:cNvSpPr>
            <a:spLocks noChangeAspect="1"/>
          </p:cNvSpPr>
          <p:nvPr/>
        </p:nvSpPr>
        <p:spPr>
          <a:xfrm>
            <a:off x="4445684" y="1644463"/>
            <a:ext cx="3320439" cy="3320439"/>
          </a:xfrm>
          <a:prstGeom prst="star32">
            <a:avLst>
              <a:gd name="adj" fmla="val 11198"/>
            </a:avLst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Star: 32 Points 42">
            <a:extLst>
              <a:ext uri="{FF2B5EF4-FFF2-40B4-BE49-F238E27FC236}">
                <a16:creationId xmlns:a16="http://schemas.microsoft.com/office/drawing/2014/main" xmlns="" id="{71E0B8DA-8869-4F7A-A553-35EB2AF3448F}"/>
              </a:ext>
            </a:extLst>
          </p:cNvPr>
          <p:cNvSpPr>
            <a:spLocks noChangeAspect="1"/>
          </p:cNvSpPr>
          <p:nvPr/>
        </p:nvSpPr>
        <p:spPr>
          <a:xfrm>
            <a:off x="4496692" y="1644463"/>
            <a:ext cx="3113817" cy="3113817"/>
          </a:xfrm>
          <a:prstGeom prst="star32">
            <a:avLst>
              <a:gd name="adj" fmla="val 11198"/>
            </a:avLst>
          </a:prstGeom>
          <a:noFill/>
          <a:ln>
            <a:solidFill>
              <a:srgbClr val="51C7E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0DE0DC2E-1378-9E4A-95DA-214D973183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725" y="198141"/>
            <a:ext cx="1182549" cy="779025"/>
          </a:xfrm>
          <a:prstGeom prst="rect">
            <a:avLst/>
          </a:prstGeom>
        </p:spPr>
      </p:pic>
      <p:pic>
        <p:nvPicPr>
          <p:cNvPr id="7" name="Kbc (2)(0)">
            <a:hlinkClick r:id="" action="ppaction://media"/>
            <a:extLst>
              <a:ext uri="{FF2B5EF4-FFF2-40B4-BE49-F238E27FC236}">
                <a16:creationId xmlns:a16="http://schemas.microsoft.com/office/drawing/2014/main" xmlns="" id="{A8B21E42-AC61-409F-AF5A-3DB5665D797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087288" y="6986827"/>
            <a:ext cx="209424" cy="209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41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24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8" presetClass="emph" presetSubtype="0" repeatCount="3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8" dur="7867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-21600000">
                                      <p:cBhvr>
                                        <p:cTn id="10" dur="24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43939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" grpId="0" animBg="1"/>
      <p:bldP spid="4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8311478" y="697158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10" name="11 $100-$1000 Questions.wav"/>
            </a:hlinkClick>
          </p:cNvPr>
          <p:cNvSpPr/>
          <p:nvPr/>
        </p:nvSpPr>
        <p:spPr>
          <a:xfrm>
            <a:off x="8311479" y="107714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1" name="16 $2,000 Lose.wav"/>
            </a:hlinkClick>
          </p:cNvPr>
          <p:cNvSpPr/>
          <p:nvPr/>
        </p:nvSpPr>
        <p:spPr>
          <a:xfrm>
            <a:off x="8313317" y="1898161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8322550" y="1308253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0040098" y="1657449"/>
            <a:ext cx="2162297" cy="2149084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8812501" y="145649"/>
            <a:ext cx="3566757" cy="1994772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8803549" y="3345165"/>
            <a:ext cx="3627871" cy="1994772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9294674" y="2833424"/>
            <a:ext cx="3308377" cy="2095215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8620228" y="437702"/>
            <a:ext cx="3115904" cy="148008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9717893" y="1095642"/>
            <a:ext cx="2683222" cy="2136538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8170527" y="4306114"/>
            <a:ext cx="3739140" cy="100190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9717896" y="2231796"/>
            <a:ext cx="2683180" cy="2136538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8724727" y="878212"/>
            <a:ext cx="2653654" cy="687323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9294695" y="535416"/>
            <a:ext cx="3308085" cy="2095216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8346878" y="3754858"/>
            <a:ext cx="3750669" cy="1744872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9520286" y="2533508"/>
            <a:ext cx="2987204" cy="2119988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8657857" y="679818"/>
            <a:ext cx="2867844" cy="1077035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9521282" y="815306"/>
            <a:ext cx="2985491" cy="2120098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8201820" y="4002212"/>
            <a:ext cx="3758140" cy="1467027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8567052" y="3561413"/>
            <a:ext cx="3680549" cy="1896845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9050106" y="288787"/>
            <a:ext cx="3538923" cy="205308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9889520" y="1947923"/>
            <a:ext cx="2407190" cy="214373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9048974" y="3126683"/>
            <a:ext cx="3539301" cy="2052861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8648254" y="172105"/>
            <a:ext cx="3340662" cy="1862796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9890272" y="1377095"/>
            <a:ext cx="2405919" cy="2143772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4559800" y="2276850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6896273" y="-466725"/>
            <a:ext cx="6096000" cy="6096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59818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60580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5772950" y="2238445"/>
            <a:ext cx="7620000" cy="4572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75" y="368441"/>
            <a:ext cx="10357109" cy="582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35162" y="0"/>
            <a:ext cx="10254609" cy="1717672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4220658"/>
            <a:ext cx="12192000" cy="1743072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9369121" y="-317355"/>
            <a:ext cx="2904997" cy="6858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0474170" y="5178148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 điểm</a:t>
            </a: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0474170" y="4873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2 điểm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0474170" y="4568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 điểm</a:t>
            </a: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0474170" y="4264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 điểm</a:t>
            </a: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0474170" y="3959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6 điểm</a:t>
            </a: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0474170" y="3654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7 điểm</a:t>
            </a: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0474170" y="3349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0 điểm</a:t>
            </a: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0474170" y="3044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$8,000</a:t>
            </a: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0474170" y="2740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6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0474170" y="2435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25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0474170" y="2130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0474170" y="1825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0474170" y="1520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2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0474170" y="1216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0474170" y="911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1,000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-56839" y="5914518"/>
            <a:ext cx="12192000" cy="9318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4451058" y="2383105"/>
            <a:ext cx="147668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8000" spc="-30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Arial Black" panose="020B0A04020102020204" pitchFamily="34" charset="0"/>
              </a:rPr>
              <a:t>00</a:t>
            </a:r>
            <a:endParaRPr lang="en-US" sz="8000" spc="-30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Arial Black" panose="020B0A04020102020204" pitchFamily="34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0395" y="10955"/>
            <a:ext cx="2904997" cy="6858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2346325" y="1756601"/>
          <a:ext cx="6096000" cy="2488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722461" y="206375"/>
            <a:ext cx="10032170" cy="1593196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indent="180340" algn="just">
              <a:spcBef>
                <a:spcPts val="300"/>
              </a:spcBef>
            </a:pP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: 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oàn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ả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dẫ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ớ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việ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He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to 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biệ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Ă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đrô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-mac?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834515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9424068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5248225" y="4103308"/>
            <a:ext cx="4510386" cy="888420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endParaRPr lang="en-US" sz="32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5262110" y="5039658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endParaRPr lang="en-US" sz="36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745849" y="5057250"/>
            <a:ext cx="4437414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ct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p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636419" y="4084519"/>
            <a:ext cx="4523455" cy="981198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i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ờ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537857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ct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539529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ecto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ấu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ái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t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917908" y="4634532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  <a:endParaRPr lang="en-US" sz="12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83451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4" name="66 Phone-A-Friend-pt2.wav"/>
            </a:hlinkClick>
          </p:cNvPr>
          <p:cNvSpPr/>
          <p:nvPr/>
        </p:nvSpPr>
        <p:spPr>
          <a:xfrm>
            <a:off x="4751825" y="2556852"/>
            <a:ext cx="914400" cy="9144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TART</a:t>
            </a:r>
          </a:p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7747415" y="1687446"/>
            <a:ext cx="822960" cy="24375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4848172" y="3429000"/>
            <a:ext cx="731520" cy="24375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3903533" y="5958887"/>
            <a:ext cx="832002" cy="415673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4805497" y="5958887"/>
            <a:ext cx="832002" cy="415673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5704435" y="5958887"/>
            <a:ext cx="832002" cy="415673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3862334" y="5805934"/>
            <a:ext cx="914400" cy="721578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4764298" y="5805934"/>
            <a:ext cx="914400" cy="721578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5663236" y="5805934"/>
            <a:ext cx="914400" cy="721578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200" dirty="0">
                <a:solidFill>
                  <a:srgbClr val="FFFFFF"/>
                </a:solidFill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</a:t>
            </a:r>
            <a:r>
              <a:rPr lang="en-US" dirty="0"/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</a:t>
            </a:r>
            <a:r>
              <a:rPr lang="en-US" dirty="0"/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3263583" y="3588431"/>
            <a:ext cx="3907757" cy="615965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4400" b="1">
                  <a:solidFill>
                    <a:srgbClr val="FFFFFF"/>
                  </a:solidFill>
                  <a:latin typeface="Calibri" panose="020F0502020204030204" pitchFamily="34" charset="0"/>
                </a:rPr>
                <a:t>$200</a:t>
              </a:r>
              <a:endParaRPr lang="en-US" sz="4400" b="1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2448982" y="3199770"/>
            <a:ext cx="5567268" cy="1060523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xmlns="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407" y="6579136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>
                <a:solidFill>
                  <a:srgbClr val="FFFFFF"/>
                </a:solidFill>
              </a:rPr>
              <a:t>Bắt đầu 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xmlns="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8"/>
          <a:srcRect l="21738" r="21801"/>
          <a:stretch/>
        </p:blipFill>
        <p:spPr>
          <a:xfrm>
            <a:off x="10506309" y="5549988"/>
            <a:ext cx="1385454" cy="129336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xmlns="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729227" y="7167868"/>
            <a:ext cx="372410" cy="372410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107" name="50/50">
            <a:hlinkClick r:id="" action="ppaction://macro?name=DoubleDip"/>
            <a:extLst>
              <a:ext uri="{FF2B5EF4-FFF2-40B4-BE49-F238E27FC236}">
                <a16:creationId xmlns:a16="http://schemas.microsoft.com/office/drawing/2014/main" xmlns="" id="{DCC6FF4D-1686-46E4-8D79-8410492AA2F7}"/>
              </a:ext>
            </a:extLst>
          </p:cNvPr>
          <p:cNvSpPr/>
          <p:nvPr/>
        </p:nvSpPr>
        <p:spPr>
          <a:xfrm>
            <a:off x="4031790" y="5863089"/>
            <a:ext cx="1018320" cy="567723"/>
          </a:xfrm>
          <a:prstGeom prst="ellipse">
            <a:avLst/>
          </a:prstGeom>
          <a:solidFill>
            <a:schemeClr val="tx1"/>
          </a:solidFill>
          <a:ln w="28575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sz="2000" b="1" spc="-300">
                <a:solidFill>
                  <a:prstClr val="white"/>
                </a:solidFill>
              </a:rPr>
              <a:t>50/50</a:t>
            </a:r>
            <a:endParaRPr lang="en-US" sz="2000" b="1" spc="-300" dirty="0">
              <a:solidFill>
                <a:prstClr val="white"/>
              </a:solidFill>
            </a:endParaRPr>
          </a:p>
        </p:txBody>
      </p:sp>
      <p:grpSp>
        <p:nvGrpSpPr>
          <p:cNvPr id="4" name="ykienkhangia">
            <a:extLst>
              <a:ext uri="{FF2B5EF4-FFF2-40B4-BE49-F238E27FC236}">
                <a16:creationId xmlns:a16="http://schemas.microsoft.com/office/drawing/2014/main" xmlns="" id="{CF49E567-959B-4B7E-A312-4BAFFB27103F}"/>
              </a:ext>
            </a:extLst>
          </p:cNvPr>
          <p:cNvGrpSpPr/>
          <p:nvPr/>
        </p:nvGrpSpPr>
        <p:grpSpPr>
          <a:xfrm>
            <a:off x="5605406" y="5918808"/>
            <a:ext cx="925226" cy="545219"/>
            <a:chOff x="5605406" y="5918808"/>
            <a:chExt cx="925226" cy="545219"/>
          </a:xfrm>
        </p:grpSpPr>
        <p:sp>
          <p:nvSpPr>
            <p:cNvPr id="112" name="Lifeline">
              <a:hlinkClick r:id="" action="ppaction://macro?name=PhoneFriend"/>
              <a:extLst>
                <a:ext uri="{FF2B5EF4-FFF2-40B4-BE49-F238E27FC236}">
                  <a16:creationId xmlns:a16="http://schemas.microsoft.com/office/drawing/2014/main" xmlns="" id="{2492EEE5-B5A8-49DE-AC79-4D0F1DDE8D8F}"/>
                </a:ext>
              </a:extLst>
            </p:cNvPr>
            <p:cNvSpPr/>
            <p:nvPr/>
          </p:nvSpPr>
          <p:spPr>
            <a:xfrm>
              <a:off x="5605406" y="5918808"/>
              <a:ext cx="925226" cy="481491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3" name="Graphic 2" descr="Group">
              <a:extLst>
                <a:ext uri="{FF2B5EF4-FFF2-40B4-BE49-F238E27FC236}">
                  <a16:creationId xmlns:a16="http://schemas.microsoft.com/office/drawing/2014/main" xmlns="" id="{16236276-A128-4E9F-AAE4-141A8E42F3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1"/>
                </a:ext>
              </a:extLst>
            </a:blip>
            <a:stretch>
              <a:fillRect/>
            </a:stretch>
          </p:blipFill>
          <p:spPr>
            <a:xfrm>
              <a:off x="5833296" y="5923838"/>
              <a:ext cx="540189" cy="5401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68319282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77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77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</p:childTnLst>
        </p:cTn>
      </p:par>
    </p:tnLst>
    <p:bldLst>
      <p:bldP spid="77887" grpId="0" animBg="1"/>
      <p:bldP spid="77862" grpId="0" animBg="1"/>
      <p:bldP spid="77862" grpId="1" animBg="1"/>
      <p:bldP spid="77861" grpId="0" animBg="1"/>
      <p:bldP spid="77864" grpId="0" animBg="1"/>
      <p:bldP spid="77863" grpId="0" animBg="1"/>
      <p:bldP spid="77863" grpId="1" animBg="1"/>
      <p:bldP spid="77877" grpId="0" animBg="1"/>
      <p:bldP spid="7787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8311478" y="697158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10" name="11 $100-$1000 Questions.wav"/>
            </a:hlinkClick>
          </p:cNvPr>
          <p:cNvSpPr/>
          <p:nvPr/>
        </p:nvSpPr>
        <p:spPr>
          <a:xfrm>
            <a:off x="8311479" y="107714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1" name="16 $2,000 Lose.wav"/>
            </a:hlinkClick>
          </p:cNvPr>
          <p:cNvSpPr/>
          <p:nvPr/>
        </p:nvSpPr>
        <p:spPr>
          <a:xfrm>
            <a:off x="8313317" y="1898161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8322550" y="1308253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0040098" y="1657449"/>
            <a:ext cx="2162297" cy="2149084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8812501" y="145649"/>
            <a:ext cx="3566757" cy="1994772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8803549" y="3345165"/>
            <a:ext cx="3627871" cy="1994772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9294674" y="2833424"/>
            <a:ext cx="3308377" cy="2095215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8620228" y="437702"/>
            <a:ext cx="3115904" cy="148008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9717893" y="1095642"/>
            <a:ext cx="2683222" cy="2136538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8170527" y="4306114"/>
            <a:ext cx="3739140" cy="100190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9717896" y="2231796"/>
            <a:ext cx="2683180" cy="2136538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8724727" y="878212"/>
            <a:ext cx="2653654" cy="687323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9294695" y="535416"/>
            <a:ext cx="3308085" cy="2095216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8346878" y="3754858"/>
            <a:ext cx="3750669" cy="1744872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9520286" y="2533508"/>
            <a:ext cx="2987204" cy="2119988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8657857" y="679818"/>
            <a:ext cx="2867844" cy="1077035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9521282" y="815306"/>
            <a:ext cx="2985491" cy="2120098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8201820" y="4002212"/>
            <a:ext cx="3758140" cy="1467027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8567052" y="3561413"/>
            <a:ext cx="3680549" cy="1896845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9050106" y="288787"/>
            <a:ext cx="3538923" cy="205308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9889520" y="1947923"/>
            <a:ext cx="2407190" cy="214373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9048974" y="3126683"/>
            <a:ext cx="3539301" cy="2052861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8648254" y="172105"/>
            <a:ext cx="3340662" cy="1862796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9890272" y="1377095"/>
            <a:ext cx="2405919" cy="2143772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4559800" y="2276850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6896273" y="-466725"/>
            <a:ext cx="6096000" cy="6096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59818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60580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5772950" y="2238445"/>
            <a:ext cx="7620000" cy="4572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75" y="368441"/>
            <a:ext cx="10357109" cy="582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35162" y="0"/>
            <a:ext cx="10254609" cy="1717672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4220658"/>
            <a:ext cx="12192000" cy="1743072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9369121" y="-317355"/>
            <a:ext cx="2904997" cy="6858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0474170" y="5178148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 điểm</a:t>
            </a: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0474170" y="4873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2 điểm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0474170" y="4568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 điểm</a:t>
            </a: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0474170" y="4264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 điểm</a:t>
            </a: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0474170" y="3959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6 điểm</a:t>
            </a: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0474170" y="3654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7 điểm</a:t>
            </a: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0474170" y="3349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0 điểm</a:t>
            </a: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0474170" y="3044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$8,000</a:t>
            </a: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0474170" y="2740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6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0474170" y="2435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25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0474170" y="2130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0474170" y="1825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0474170" y="1520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2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0474170" y="1216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0474170" y="911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1,000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-56839" y="5914518"/>
            <a:ext cx="12192000" cy="9318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4451058" y="2383105"/>
            <a:ext cx="147668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8000" spc="-30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Arial Black" panose="020B0A04020102020204" pitchFamily="34" charset="0"/>
              </a:rPr>
              <a:t>00</a:t>
            </a:r>
            <a:endParaRPr lang="en-US" sz="8000" spc="-30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Arial Black" panose="020B0A04020102020204" pitchFamily="34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0395" y="10955"/>
            <a:ext cx="2904997" cy="6858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2346325" y="1756601"/>
          <a:ext cx="6096000" cy="2488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722461" y="206375"/>
            <a:ext cx="10032170" cy="1593196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: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ảnh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ặp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ỡ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ecto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à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Ăng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rô-má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ế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834515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9424068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5248225" y="4269414"/>
            <a:ext cx="4434840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400" dirty="0" err="1">
                <a:solidFill>
                  <a:schemeClr val="bg1"/>
                </a:solidFill>
              </a:rPr>
              <a:t>Kh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a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ì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ấm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úng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5262110" y="5039658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à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lvl="0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745849" y="5057250"/>
            <a:ext cx="4437414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400" dirty="0" err="1">
                <a:solidFill>
                  <a:schemeClr val="bg1"/>
                </a:solidFill>
              </a:rPr>
              <a:t>Kh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a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ộ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ồ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rộ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ớn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722461" y="434340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400" dirty="0" err="1">
                <a:solidFill>
                  <a:schemeClr val="bg1"/>
                </a:solidFill>
              </a:rPr>
              <a:t>Kh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a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ò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ủ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riê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ư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537857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539529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917908" y="4634532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  <a:endParaRPr lang="en-US" sz="12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83451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4" name="66 Phone-A-Friend-pt2.wav"/>
            </a:hlinkClick>
          </p:cNvPr>
          <p:cNvSpPr/>
          <p:nvPr/>
        </p:nvSpPr>
        <p:spPr>
          <a:xfrm>
            <a:off x="4751825" y="2556852"/>
            <a:ext cx="914400" cy="9144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TART</a:t>
            </a:r>
          </a:p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7747415" y="1687446"/>
            <a:ext cx="822960" cy="24375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4848172" y="3429000"/>
            <a:ext cx="731520" cy="24375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3903533" y="5958887"/>
            <a:ext cx="832002" cy="415673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4805497" y="5958887"/>
            <a:ext cx="832002" cy="415673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5704435" y="5958887"/>
            <a:ext cx="832002" cy="415673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3862334" y="5805934"/>
            <a:ext cx="914400" cy="721578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4764298" y="5805934"/>
            <a:ext cx="914400" cy="721578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5663236" y="5805934"/>
            <a:ext cx="914400" cy="721578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200" dirty="0">
                <a:solidFill>
                  <a:srgbClr val="FFFFFF"/>
                </a:solidFill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</a:t>
            </a:r>
            <a:r>
              <a:rPr lang="en-US" dirty="0"/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</a:t>
            </a:r>
            <a:r>
              <a:rPr lang="en-US" dirty="0"/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3263583" y="3588431"/>
            <a:ext cx="3907757" cy="615965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4400" b="1">
                  <a:solidFill>
                    <a:srgbClr val="FFFFFF"/>
                  </a:solidFill>
                  <a:latin typeface="Calibri" panose="020F0502020204030204" pitchFamily="34" charset="0"/>
                </a:rPr>
                <a:t>$200</a:t>
              </a:r>
              <a:endParaRPr lang="en-US" sz="4400" b="1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2448982" y="3199770"/>
            <a:ext cx="5567268" cy="1060523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xmlns="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407" y="6579136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>
                <a:solidFill>
                  <a:srgbClr val="FFFFFF"/>
                </a:solidFill>
              </a:rPr>
              <a:t>Bắt đầu 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xmlns="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8"/>
          <a:srcRect l="21738" r="21801"/>
          <a:stretch/>
        </p:blipFill>
        <p:spPr>
          <a:xfrm>
            <a:off x="10506309" y="5549988"/>
            <a:ext cx="1385454" cy="129336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xmlns="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729227" y="7167868"/>
            <a:ext cx="372410" cy="372410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107" name="50/50">
            <a:hlinkClick r:id="" action="ppaction://macro?name=DoubleDip"/>
            <a:extLst>
              <a:ext uri="{FF2B5EF4-FFF2-40B4-BE49-F238E27FC236}">
                <a16:creationId xmlns:a16="http://schemas.microsoft.com/office/drawing/2014/main" xmlns="" id="{DCC6FF4D-1686-46E4-8D79-8410492AA2F7}"/>
              </a:ext>
            </a:extLst>
          </p:cNvPr>
          <p:cNvSpPr/>
          <p:nvPr/>
        </p:nvSpPr>
        <p:spPr>
          <a:xfrm>
            <a:off x="4031790" y="5863089"/>
            <a:ext cx="1018320" cy="567723"/>
          </a:xfrm>
          <a:prstGeom prst="ellipse">
            <a:avLst/>
          </a:prstGeom>
          <a:solidFill>
            <a:schemeClr val="tx1"/>
          </a:solidFill>
          <a:ln w="28575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sz="2000" b="1" spc="-300">
                <a:solidFill>
                  <a:prstClr val="white"/>
                </a:solidFill>
              </a:rPr>
              <a:t>50/50</a:t>
            </a:r>
            <a:endParaRPr lang="en-US" sz="2000" b="1" spc="-300" dirty="0">
              <a:solidFill>
                <a:prstClr val="white"/>
              </a:solidFill>
            </a:endParaRPr>
          </a:p>
        </p:txBody>
      </p:sp>
      <p:grpSp>
        <p:nvGrpSpPr>
          <p:cNvPr id="4" name="ykienkhangia">
            <a:extLst>
              <a:ext uri="{FF2B5EF4-FFF2-40B4-BE49-F238E27FC236}">
                <a16:creationId xmlns:a16="http://schemas.microsoft.com/office/drawing/2014/main" xmlns="" id="{CF49E567-959B-4B7E-A312-4BAFFB27103F}"/>
              </a:ext>
            </a:extLst>
          </p:cNvPr>
          <p:cNvGrpSpPr/>
          <p:nvPr/>
        </p:nvGrpSpPr>
        <p:grpSpPr>
          <a:xfrm>
            <a:off x="5605406" y="5918808"/>
            <a:ext cx="925226" cy="545219"/>
            <a:chOff x="5605406" y="5918808"/>
            <a:chExt cx="925226" cy="545219"/>
          </a:xfrm>
        </p:grpSpPr>
        <p:sp>
          <p:nvSpPr>
            <p:cNvPr id="112" name="Lifeline">
              <a:hlinkClick r:id="" action="ppaction://macro?name=PhoneFriend"/>
              <a:extLst>
                <a:ext uri="{FF2B5EF4-FFF2-40B4-BE49-F238E27FC236}">
                  <a16:creationId xmlns:a16="http://schemas.microsoft.com/office/drawing/2014/main" xmlns="" id="{2492EEE5-B5A8-49DE-AC79-4D0F1DDE8D8F}"/>
                </a:ext>
              </a:extLst>
            </p:cNvPr>
            <p:cNvSpPr/>
            <p:nvPr/>
          </p:nvSpPr>
          <p:spPr>
            <a:xfrm>
              <a:off x="5605406" y="5918808"/>
              <a:ext cx="925226" cy="481491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3" name="Graphic 2" descr="Group">
              <a:extLst>
                <a:ext uri="{FF2B5EF4-FFF2-40B4-BE49-F238E27FC236}">
                  <a16:creationId xmlns:a16="http://schemas.microsoft.com/office/drawing/2014/main" xmlns="" id="{16236276-A128-4E9F-AAE4-141A8E42F3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1"/>
                </a:ext>
              </a:extLst>
            </a:blip>
            <a:stretch>
              <a:fillRect/>
            </a:stretch>
          </p:blipFill>
          <p:spPr>
            <a:xfrm>
              <a:off x="5833296" y="5923838"/>
              <a:ext cx="540189" cy="5401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64684738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77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77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</p:childTnLst>
        </p:cTn>
      </p:par>
    </p:tnLst>
    <p:bldLst>
      <p:bldP spid="77887" grpId="0" animBg="1"/>
      <p:bldP spid="77862" grpId="0" animBg="1"/>
      <p:bldP spid="77862" grpId="1" animBg="1"/>
      <p:bldP spid="77861" grpId="0" animBg="1"/>
      <p:bldP spid="77864" grpId="0" animBg="1"/>
      <p:bldP spid="77863" grpId="0" animBg="1"/>
      <p:bldP spid="77863" grpId="1" animBg="1"/>
      <p:bldP spid="77877" grpId="0" animBg="1"/>
      <p:bldP spid="7787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8311478" y="697158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8311479" y="107714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8313317" y="1898161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8322550" y="1308253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0040098" y="1657449"/>
            <a:ext cx="2162297" cy="2149084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8812501" y="145649"/>
            <a:ext cx="3566757" cy="1994772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8803549" y="3345165"/>
            <a:ext cx="3627871" cy="1994772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9294674" y="2833424"/>
            <a:ext cx="3308377" cy="2095215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8620228" y="437702"/>
            <a:ext cx="3115904" cy="148008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9717893" y="1095642"/>
            <a:ext cx="2683222" cy="2136538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8170527" y="4306114"/>
            <a:ext cx="3739140" cy="100190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9717896" y="2231796"/>
            <a:ext cx="2683180" cy="2136538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8724727" y="878212"/>
            <a:ext cx="2653654" cy="687323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9294695" y="535416"/>
            <a:ext cx="3308085" cy="2095216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8346878" y="3754858"/>
            <a:ext cx="3750669" cy="1744872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9520286" y="2533508"/>
            <a:ext cx="2987204" cy="2119988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8657857" y="679818"/>
            <a:ext cx="2867844" cy="1077035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9521282" y="815306"/>
            <a:ext cx="2985491" cy="2120098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8201820" y="4002212"/>
            <a:ext cx="3758140" cy="1467027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8567052" y="3561413"/>
            <a:ext cx="3680549" cy="1896845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9050106" y="288787"/>
            <a:ext cx="3538923" cy="205308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9889520" y="1947923"/>
            <a:ext cx="2407190" cy="214373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9048974" y="3126683"/>
            <a:ext cx="3539301" cy="2052861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8648254" y="172105"/>
            <a:ext cx="3340662" cy="1862796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9890272" y="1377095"/>
            <a:ext cx="2405919" cy="2143772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4559800" y="2276850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6896273" y="-466725"/>
            <a:ext cx="6096000" cy="6096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59818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60580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5772950" y="2238445"/>
            <a:ext cx="7620000" cy="4572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75" y="368441"/>
            <a:ext cx="10357109" cy="582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35162" y="0"/>
            <a:ext cx="10254609" cy="1717672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4220658"/>
            <a:ext cx="12192000" cy="1743072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9369121" y="-317355"/>
            <a:ext cx="2904997" cy="6858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0508802" y="5178148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 điểm</a:t>
            </a: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0474170" y="4873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2 điểm</a:t>
            </a: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0474170" y="4568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 điểm</a:t>
            </a: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0474170" y="4264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 điểm</a:t>
            </a: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0474170" y="3959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FF"/>
                </a:solidFill>
              </a:rPr>
              <a:t>6 điểm</a:t>
            </a: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0474170" y="3654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7 điểm</a:t>
            </a: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0474170" y="3349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8 điểm</a:t>
            </a: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0474170" y="3044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0 điểm</a:t>
            </a: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0474170" y="2740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6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0474170" y="2435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25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0474170" y="2130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0474170" y="1825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0474170" y="1520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2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0474170" y="1216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0474170" y="911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1,000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5925325"/>
            <a:ext cx="12192000" cy="9318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4451058" y="2383105"/>
            <a:ext cx="147668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8000" spc="-30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Arial Black" panose="020B0A04020102020204" pitchFamily="34" charset="0"/>
              </a:rPr>
              <a:t>00</a:t>
            </a:r>
            <a:endParaRPr lang="en-US" sz="8000" spc="-30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Arial Black" panose="020B0A04020102020204" pitchFamily="34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0395" y="10955"/>
            <a:ext cx="2904997" cy="6858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>
            <p:extLst>
              <p:ext uri="{D42A27DB-BD31-4B8C-83A1-F6EECF244321}">
                <p14:modId xmlns:p14="http://schemas.microsoft.com/office/powerpoint/2010/main" val="1385891032"/>
              </p:ext>
            </p:extLst>
          </p:nvPr>
        </p:nvGraphicFramePr>
        <p:xfrm>
          <a:off x="2346325" y="1756601"/>
          <a:ext cx="6096000" cy="2488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722461" y="206375"/>
            <a:ext cx="8983609" cy="1416050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>
              <a:spcAft>
                <a:spcPts val="800"/>
              </a:spcAft>
              <a:buClr>
                <a:srgbClr val="0000FF"/>
              </a:buClr>
            </a:pP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spcAft>
                <a:spcPts val="800"/>
              </a:spcAft>
              <a:buClr>
                <a:srgbClr val="0000FF"/>
              </a:buClr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ô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me-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ơ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ng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lvl="0">
              <a:spcAft>
                <a:spcPts val="800"/>
              </a:spcAft>
              <a:buClr>
                <a:srgbClr val="0000FF"/>
              </a:buClr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oảng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834515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9424068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5271230" y="5118821"/>
            <a:ext cx="5040904" cy="67990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dirty="0" err="1">
                <a:solidFill>
                  <a:schemeClr val="bg1"/>
                </a:solidFill>
              </a:rPr>
              <a:t>Khoảng</a:t>
            </a:r>
            <a:r>
              <a:rPr lang="en-US" dirty="0">
                <a:solidFill>
                  <a:schemeClr val="bg1"/>
                </a:solidFill>
              </a:rPr>
              <a:t> thế </a:t>
            </a:r>
            <a:r>
              <a:rPr lang="en-US" dirty="0" err="1">
                <a:solidFill>
                  <a:schemeClr val="bg1"/>
                </a:solidFill>
              </a:rPr>
              <a:t>kỉ</a:t>
            </a:r>
            <a:r>
              <a:rPr lang="en-US" dirty="0">
                <a:solidFill>
                  <a:schemeClr val="bg1"/>
                </a:solidFill>
              </a:rPr>
              <a:t> VII -  VI </a:t>
            </a:r>
            <a:r>
              <a:rPr lang="en-US" dirty="0" err="1">
                <a:solidFill>
                  <a:schemeClr val="bg1"/>
                </a:solidFill>
              </a:rPr>
              <a:t>trướ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ô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uyê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599769" y="5118820"/>
            <a:ext cx="4560106" cy="725265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dirty="0" err="1">
                <a:solidFill>
                  <a:schemeClr val="bg1"/>
                </a:solidFill>
              </a:rPr>
              <a:t>Khoảng</a:t>
            </a:r>
            <a:r>
              <a:rPr lang="en-US" dirty="0">
                <a:solidFill>
                  <a:schemeClr val="bg1"/>
                </a:solidFill>
              </a:rPr>
              <a:t> thế </a:t>
            </a:r>
            <a:r>
              <a:rPr lang="en-US" dirty="0" err="1">
                <a:solidFill>
                  <a:schemeClr val="bg1"/>
                </a:solidFill>
              </a:rPr>
              <a:t>kỉ</a:t>
            </a:r>
            <a:r>
              <a:rPr lang="en-US" dirty="0">
                <a:solidFill>
                  <a:schemeClr val="bg1"/>
                </a:solidFill>
              </a:rPr>
              <a:t> VI - V </a:t>
            </a:r>
            <a:r>
              <a:rPr lang="en-US" dirty="0" err="1">
                <a:solidFill>
                  <a:schemeClr val="bg1"/>
                </a:solidFill>
              </a:rPr>
              <a:t>trướ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ô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uyê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5311823" y="4309582"/>
            <a:ext cx="4943270" cy="716299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000" dirty="0" err="1">
                <a:solidFill>
                  <a:schemeClr val="bg1"/>
                </a:solidFill>
              </a:rPr>
              <a:t>Khoảng</a:t>
            </a:r>
            <a:r>
              <a:rPr lang="en-US" sz="2000" dirty="0">
                <a:solidFill>
                  <a:schemeClr val="bg1"/>
                </a:solidFill>
              </a:rPr>
              <a:t> thế </a:t>
            </a:r>
            <a:r>
              <a:rPr lang="en-US" sz="2000" dirty="0" err="1">
                <a:solidFill>
                  <a:schemeClr val="bg1"/>
                </a:solidFill>
              </a:rPr>
              <a:t>kỉ</a:t>
            </a:r>
            <a:r>
              <a:rPr lang="en-US" sz="2000" dirty="0">
                <a:solidFill>
                  <a:schemeClr val="bg1"/>
                </a:solidFill>
              </a:rPr>
              <a:t>  VIII - VII </a:t>
            </a:r>
            <a:r>
              <a:rPr lang="en-US" sz="2000" dirty="0" err="1">
                <a:solidFill>
                  <a:schemeClr val="bg1"/>
                </a:solidFill>
              </a:rPr>
              <a:t>trước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Công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nguyên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530943" y="4309583"/>
            <a:ext cx="4628932" cy="756134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ế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 - IV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5467063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537857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83451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  <a:endParaRPr lang="en-US" sz="12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83451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4751825" y="2556852"/>
            <a:ext cx="914400" cy="9144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TART</a:t>
            </a:r>
          </a:p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7747415" y="1687446"/>
            <a:ext cx="822960" cy="24375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4848172" y="3429000"/>
            <a:ext cx="731520" cy="24375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3903533" y="5958887"/>
            <a:ext cx="832002" cy="415673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4805497" y="5958887"/>
            <a:ext cx="832002" cy="415673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5704435" y="5958887"/>
            <a:ext cx="832002" cy="415673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3862334" y="5805934"/>
            <a:ext cx="914400" cy="721578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4764298" y="5805934"/>
            <a:ext cx="914400" cy="721578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5663236" y="5805934"/>
            <a:ext cx="914400" cy="721578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200" dirty="0">
                <a:solidFill>
                  <a:srgbClr val="FFFFFF"/>
                </a:solidFill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</a:t>
            </a:r>
            <a:r>
              <a:rPr lang="en-US" dirty="0"/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</a:t>
            </a:r>
            <a:r>
              <a:rPr lang="en-US" dirty="0"/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3263583" y="3588431"/>
            <a:ext cx="3907757" cy="615965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4400" b="1">
                  <a:solidFill>
                    <a:srgbClr val="FFFFFF"/>
                  </a:solidFill>
                  <a:latin typeface="Calibri" panose="020F0502020204030204" pitchFamily="34" charset="0"/>
                </a:rPr>
                <a:t>$200</a:t>
              </a:r>
              <a:endParaRPr lang="en-US" sz="4400" b="1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2448982" y="3199770"/>
            <a:ext cx="5567268" cy="1060523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xmlns="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407" y="6579136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>
                <a:solidFill>
                  <a:srgbClr val="FFFFFF"/>
                </a:solidFill>
              </a:rPr>
              <a:t>Bắt đầu 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xmlns="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0506309" y="5549988"/>
            <a:ext cx="1385454" cy="129336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xmlns="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729227" y="7167868"/>
            <a:ext cx="372410" cy="372410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4027453852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1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8311478" y="697158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8311479" y="107714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8313317" y="1898161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8322550" y="1308253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0040098" y="1657449"/>
            <a:ext cx="2162297" cy="2149084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8812501" y="145649"/>
            <a:ext cx="3566757" cy="1994772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8803549" y="3345165"/>
            <a:ext cx="3627871" cy="1994772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9294674" y="2833424"/>
            <a:ext cx="3308377" cy="2095215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8620228" y="437702"/>
            <a:ext cx="3115904" cy="148008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9717893" y="1095642"/>
            <a:ext cx="2683222" cy="2136538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8170527" y="4306114"/>
            <a:ext cx="3739140" cy="100190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9717896" y="2231796"/>
            <a:ext cx="2683180" cy="2136538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8724727" y="878212"/>
            <a:ext cx="2653654" cy="687323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9294695" y="535416"/>
            <a:ext cx="3308085" cy="2095216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8346878" y="3754858"/>
            <a:ext cx="3750669" cy="1744872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9520286" y="2533508"/>
            <a:ext cx="2987204" cy="2119988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8657857" y="679818"/>
            <a:ext cx="2867844" cy="1077035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9521282" y="815306"/>
            <a:ext cx="2985491" cy="2120098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8201820" y="4002212"/>
            <a:ext cx="3758140" cy="1467027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8567052" y="3561413"/>
            <a:ext cx="3680549" cy="1896845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9050106" y="288787"/>
            <a:ext cx="3538923" cy="205308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9889520" y="1947923"/>
            <a:ext cx="2407190" cy="214373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9048974" y="3126683"/>
            <a:ext cx="3539301" cy="2052861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8648254" y="172105"/>
            <a:ext cx="3340662" cy="1862796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9890272" y="1377095"/>
            <a:ext cx="2405919" cy="2143772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4559800" y="2276850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6896273" y="-466725"/>
            <a:ext cx="6096000" cy="6096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59818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60580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5772950" y="2238445"/>
            <a:ext cx="7620000" cy="4572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75" y="368441"/>
            <a:ext cx="10357109" cy="582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35162" y="0"/>
            <a:ext cx="10254609" cy="1717672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4220658"/>
            <a:ext cx="12192000" cy="1743072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9369121" y="-317355"/>
            <a:ext cx="2904997" cy="6858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0474170" y="5178148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 điểm</a:t>
            </a: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0474170" y="4873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2 điểm</a:t>
            </a: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0474170" y="4568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 điểm</a:t>
            </a: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0474170" y="4264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 điểm</a:t>
            </a: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0474170" y="3959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6 điểm</a:t>
            </a: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0474170" y="3654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7 điểm</a:t>
            </a: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0474170" y="3349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8 điểm</a:t>
            </a: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0474170" y="3044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0 ,000</a:t>
            </a: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0474170" y="2740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6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0474170" y="2435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25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0474170" y="2130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0474170" y="1825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0474170" y="1520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2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0474170" y="1216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0474170" y="911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1,000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5925325"/>
            <a:ext cx="12192000" cy="9318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4451058" y="2383105"/>
            <a:ext cx="147668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8000" spc="-30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Arial Black" panose="020B0A04020102020204" pitchFamily="34" charset="0"/>
              </a:rPr>
              <a:t>00</a:t>
            </a:r>
            <a:endParaRPr lang="en-US" sz="8000" spc="-30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Arial Black" panose="020B0A04020102020204" pitchFamily="34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0395" y="10955"/>
            <a:ext cx="2904997" cy="6858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>
            <p:extLst>
              <p:ext uri="{D42A27DB-BD31-4B8C-83A1-F6EECF244321}">
                <p14:modId xmlns:p14="http://schemas.microsoft.com/office/powerpoint/2010/main" val="1115784480"/>
              </p:ext>
            </p:extLst>
          </p:nvPr>
        </p:nvGraphicFramePr>
        <p:xfrm>
          <a:off x="2346325" y="1756601"/>
          <a:ext cx="6096000" cy="2488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722461" y="206375"/>
            <a:ext cx="8983609" cy="1416050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>
              <a:lnSpc>
                <a:spcPts val="1200"/>
              </a:lnSpc>
              <a:spcAft>
                <a:spcPts val="800"/>
              </a:spcAft>
              <a:buClr>
                <a:srgbClr val="0000FF"/>
              </a:buClr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âu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ẩm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ô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me-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ơ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ts val="1200"/>
              </a:lnSpc>
              <a:spcAft>
                <a:spcPts val="800"/>
              </a:spcAft>
              <a:buClr>
                <a:srgbClr val="0000FF"/>
              </a:buClr>
            </a:pP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834515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9424068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533039" y="5118820"/>
            <a:ext cx="4795894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I-li-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t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533038" y="4374883"/>
            <a:ext cx="4795895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ăm-să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5442862" y="437488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Ô-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ê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537857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   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537857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endParaRPr lang="en-US" sz="32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83451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  <a:endParaRPr lang="en-US" sz="12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83451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C  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4751825" y="2556852"/>
            <a:ext cx="914400" cy="9144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TART</a:t>
            </a:r>
          </a:p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7747415" y="1687446"/>
            <a:ext cx="822960" cy="24375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4848172" y="3429000"/>
            <a:ext cx="731520" cy="24375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3903533" y="5958887"/>
            <a:ext cx="832002" cy="415673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4805497" y="5958887"/>
            <a:ext cx="832002" cy="415673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5704435" y="5958887"/>
            <a:ext cx="832002" cy="415673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3862334" y="5805934"/>
            <a:ext cx="914400" cy="721578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4764298" y="5805934"/>
            <a:ext cx="914400" cy="721578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5663236" y="5805934"/>
            <a:ext cx="914400" cy="721578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200" dirty="0">
                <a:solidFill>
                  <a:srgbClr val="FFFFFF"/>
                </a:solidFill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</a:t>
            </a:r>
            <a:r>
              <a:rPr lang="en-US" dirty="0"/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</a:t>
            </a:r>
            <a:r>
              <a:rPr lang="en-US" dirty="0"/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3263583" y="3588431"/>
            <a:ext cx="3907757" cy="615965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4400" b="1">
                  <a:solidFill>
                    <a:srgbClr val="FFFFFF"/>
                  </a:solidFill>
                  <a:latin typeface="Calibri" panose="020F0502020204030204" pitchFamily="34" charset="0"/>
                </a:rPr>
                <a:t>$200</a:t>
              </a:r>
              <a:endParaRPr lang="en-US" sz="4400" b="1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2448982" y="3199770"/>
            <a:ext cx="5567268" cy="1060523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xmlns="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407" y="6579136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>
                <a:solidFill>
                  <a:srgbClr val="FFFFFF"/>
                </a:solidFill>
              </a:rPr>
              <a:t>Bắt đầu 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xmlns="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0506309" y="5549988"/>
            <a:ext cx="1385454" cy="129336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xmlns="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729227" y="7167868"/>
            <a:ext cx="372410" cy="372410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3" name="AnswerA">
            <a:extLst>
              <a:ext uri="{FF2B5EF4-FFF2-40B4-BE49-F238E27FC236}">
                <a16:creationId xmlns:a16="http://schemas.microsoft.com/office/drawing/2014/main" xmlns="" id="{C2BA1B25-E136-B80A-05B0-2AE22C9AE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898" y="5071000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/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56">
            <a:extLst>
              <a:ext uri="{FF2B5EF4-FFF2-40B4-BE49-F238E27FC236}">
                <a16:creationId xmlns:a16="http://schemas.microsoft.com/office/drawing/2014/main" xmlns="" id="{5BA31E8A-F097-B03D-AE74-C7968C78D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161" y="545172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>
                <a:solidFill>
                  <a:srgbClr val="FFFFFF"/>
                </a:solidFill>
                <a:latin typeface="Calibri" panose="020F0502020204030204" pitchFamily="34" charset="0"/>
              </a:rPr>
              <a:t> </a:t>
            </a:r>
            <a:r>
              <a:rPr lang="en-US" sz="2800" b="1" smtClean="0">
                <a:solidFill>
                  <a:srgbClr val="FFFFFF"/>
                </a:solidFill>
                <a:latin typeface="Calibri" panose="020F0502020204030204" pitchFamily="34" charset="0"/>
              </a:rPr>
              <a:t>  </a:t>
            </a:r>
            <a:endParaRPr lang="en-US" sz="28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460664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7882" grpId="0" animBg="1"/>
      <p:bldP spid="77861" grpId="0" animBg="1"/>
      <p:bldP spid="77864" grpId="0" animBg="1"/>
      <p:bldP spid="77863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8311478" y="697158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8311479" y="107714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8313317" y="1898161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8322550" y="1308253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0040098" y="1657449"/>
            <a:ext cx="2162297" cy="2149084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8812501" y="145649"/>
            <a:ext cx="3566757" cy="1994772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8803549" y="3345165"/>
            <a:ext cx="3627871" cy="1994772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9294674" y="2833424"/>
            <a:ext cx="3308377" cy="2095215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8620228" y="437702"/>
            <a:ext cx="3115904" cy="148008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9717893" y="1095642"/>
            <a:ext cx="2683222" cy="2136538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8170527" y="4306114"/>
            <a:ext cx="3739140" cy="100190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9717896" y="2231796"/>
            <a:ext cx="2683180" cy="2136538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8724727" y="878212"/>
            <a:ext cx="2653654" cy="687323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9294695" y="535416"/>
            <a:ext cx="3308085" cy="2095216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8346878" y="3754858"/>
            <a:ext cx="3750669" cy="1744872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9520286" y="2533508"/>
            <a:ext cx="2987204" cy="2119988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8657857" y="679818"/>
            <a:ext cx="2867844" cy="1077035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9521282" y="815306"/>
            <a:ext cx="2985491" cy="2120098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8201820" y="4002212"/>
            <a:ext cx="3758140" cy="1467027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8567052" y="3561413"/>
            <a:ext cx="3680549" cy="1896845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9050106" y="288787"/>
            <a:ext cx="3538923" cy="205308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9889520" y="1947923"/>
            <a:ext cx="2407190" cy="214373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9048974" y="3126683"/>
            <a:ext cx="3539301" cy="2052861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8648254" y="172105"/>
            <a:ext cx="3340662" cy="1862796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9890272" y="1377095"/>
            <a:ext cx="2405919" cy="2143772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4559800" y="2276850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6896273" y="-466725"/>
            <a:ext cx="6096000" cy="6096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59818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60580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5772950" y="2238445"/>
            <a:ext cx="7620000" cy="4572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75" y="368441"/>
            <a:ext cx="10357109" cy="582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35162" y="0"/>
            <a:ext cx="10254609" cy="1717672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4220658"/>
            <a:ext cx="12192000" cy="1743072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9369121" y="-317355"/>
            <a:ext cx="2904997" cy="6858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0474170" y="5178148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 điểm</a:t>
            </a: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0474170" y="4873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2 điểm</a:t>
            </a: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0474170" y="4568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 điểm</a:t>
            </a: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0474170" y="4264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 điểm</a:t>
            </a: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0474170" y="3959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6 điểm</a:t>
            </a: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0474170" y="3654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7 điểm</a:t>
            </a: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0474170" y="3349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8 điểm</a:t>
            </a: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0474170" y="3044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0 điểm</a:t>
            </a: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0474170" y="2740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6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0474170" y="2435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25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0474170" y="2130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0474170" y="1825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0474170" y="1520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2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0474170" y="1216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0474170" y="911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1,000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5911488"/>
            <a:ext cx="12192000" cy="9318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4451058" y="2383105"/>
            <a:ext cx="147668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8000" spc="-30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Arial Black" panose="020B0A04020102020204" pitchFamily="34" charset="0"/>
              </a:rPr>
              <a:t>00</a:t>
            </a:r>
            <a:endParaRPr lang="en-US" sz="8000" spc="-30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Arial Black" panose="020B0A04020102020204" pitchFamily="34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0395" y="10955"/>
            <a:ext cx="2904997" cy="6858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>
            <p:extLst>
              <p:ext uri="{D42A27DB-BD31-4B8C-83A1-F6EECF244321}">
                <p14:modId xmlns:p14="http://schemas.microsoft.com/office/powerpoint/2010/main" val="4222685439"/>
              </p:ext>
            </p:extLst>
          </p:nvPr>
        </p:nvGraphicFramePr>
        <p:xfrm>
          <a:off x="2346325" y="1756601"/>
          <a:ext cx="6096000" cy="2488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722461" y="206375"/>
            <a:ext cx="8983609" cy="1416050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uộ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anh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ơroa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834515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9424068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5271230" y="5118820"/>
            <a:ext cx="4434840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400" dirty="0">
                <a:solidFill>
                  <a:schemeClr val="bg1"/>
                </a:solidFill>
              </a:rPr>
              <a:t>Thế </a:t>
            </a:r>
            <a:r>
              <a:rPr lang="en-US" sz="2400" dirty="0" err="1">
                <a:solidFill>
                  <a:schemeClr val="bg1"/>
                </a:solidFill>
              </a:rPr>
              <a:t>kỉ</a:t>
            </a:r>
            <a:r>
              <a:rPr lang="en-US" sz="2400" dirty="0">
                <a:solidFill>
                  <a:schemeClr val="bg1"/>
                </a:solidFill>
              </a:rPr>
              <a:t> XIII </a:t>
            </a:r>
            <a:r>
              <a:rPr lang="en-US" sz="2400" dirty="0" err="1">
                <a:solidFill>
                  <a:schemeClr val="bg1"/>
                </a:solidFill>
              </a:rPr>
              <a:t>trướ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722461" y="5118820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800" dirty="0">
                <a:solidFill>
                  <a:schemeClr val="bg1"/>
                </a:solidFill>
              </a:rPr>
              <a:t>Thế </a:t>
            </a:r>
            <a:r>
              <a:rPr lang="en-US" sz="2800" dirty="0" err="1">
                <a:solidFill>
                  <a:schemeClr val="bg1"/>
                </a:solidFill>
              </a:rPr>
              <a:t>kỉ</a:t>
            </a:r>
            <a:r>
              <a:rPr lang="en-US" sz="2800" dirty="0">
                <a:solidFill>
                  <a:schemeClr val="bg1"/>
                </a:solidFill>
              </a:rPr>
              <a:t> XI </a:t>
            </a:r>
            <a:r>
              <a:rPr lang="en-US" sz="2800" dirty="0" err="1">
                <a:solidFill>
                  <a:schemeClr val="bg1"/>
                </a:solidFill>
              </a:rPr>
              <a:t>trướ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ô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guyê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5233168" y="4309581"/>
            <a:ext cx="4437414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400" dirty="0">
                <a:solidFill>
                  <a:schemeClr val="bg1"/>
                </a:solidFill>
              </a:rPr>
              <a:t>Thế </a:t>
            </a:r>
            <a:r>
              <a:rPr lang="en-US" sz="2400" dirty="0" err="1">
                <a:solidFill>
                  <a:schemeClr val="bg1"/>
                </a:solidFill>
              </a:rPr>
              <a:t>kỉ</a:t>
            </a:r>
            <a:r>
              <a:rPr lang="en-US" sz="2400" dirty="0">
                <a:solidFill>
                  <a:schemeClr val="bg1"/>
                </a:solidFill>
              </a:rPr>
              <a:t> XII </a:t>
            </a:r>
            <a:r>
              <a:rPr lang="en-US" sz="2400" dirty="0" err="1">
                <a:solidFill>
                  <a:schemeClr val="bg1"/>
                </a:solidFill>
              </a:rPr>
              <a:t>trướ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722461" y="434340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400" dirty="0">
                <a:solidFill>
                  <a:schemeClr val="bg1"/>
                </a:solidFill>
              </a:rPr>
              <a:t>Thế </a:t>
            </a:r>
            <a:r>
              <a:rPr lang="en-US" sz="2400" dirty="0" err="1">
                <a:solidFill>
                  <a:schemeClr val="bg1"/>
                </a:solidFill>
              </a:rPr>
              <a:t>kỉ</a:t>
            </a:r>
            <a:r>
              <a:rPr lang="en-US" sz="2400" dirty="0">
                <a:solidFill>
                  <a:schemeClr val="bg1"/>
                </a:solidFill>
              </a:rPr>
              <a:t> X </a:t>
            </a:r>
            <a:r>
              <a:rPr lang="en-US" sz="2400" dirty="0" err="1">
                <a:solidFill>
                  <a:schemeClr val="bg1"/>
                </a:solidFill>
              </a:rPr>
              <a:t>trướ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537857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537857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83451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  <a:endParaRPr lang="en-US" sz="12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83451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4751825" y="2556852"/>
            <a:ext cx="914400" cy="9144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TART</a:t>
            </a:r>
          </a:p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7747415" y="1687446"/>
            <a:ext cx="822960" cy="24375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4848172" y="3429000"/>
            <a:ext cx="731520" cy="24375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3903533" y="5958887"/>
            <a:ext cx="832002" cy="415673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4805497" y="5958887"/>
            <a:ext cx="832002" cy="415673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5704435" y="5958887"/>
            <a:ext cx="832002" cy="415673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3862334" y="5805934"/>
            <a:ext cx="914400" cy="721578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4764298" y="5805934"/>
            <a:ext cx="914400" cy="721578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5663236" y="5805934"/>
            <a:ext cx="914400" cy="721578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200" dirty="0">
                <a:solidFill>
                  <a:srgbClr val="FFFFFF"/>
                </a:solidFill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</a:t>
            </a:r>
            <a:r>
              <a:rPr lang="en-US" dirty="0"/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</a:t>
            </a:r>
            <a:r>
              <a:rPr lang="en-US" dirty="0"/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3263583" y="3588431"/>
            <a:ext cx="3907757" cy="615965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4400" b="1">
                  <a:solidFill>
                    <a:srgbClr val="FFFFFF"/>
                  </a:solidFill>
                  <a:latin typeface="Calibri" panose="020F0502020204030204" pitchFamily="34" charset="0"/>
                </a:rPr>
                <a:t>$200</a:t>
              </a:r>
              <a:endParaRPr lang="en-US" sz="4400" b="1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2448982" y="3199770"/>
            <a:ext cx="5567268" cy="1060523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xmlns="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407" y="6579136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>
                <a:solidFill>
                  <a:srgbClr val="FFFFFF"/>
                </a:solidFill>
              </a:rPr>
              <a:t>Bắt đầu 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xmlns="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0506309" y="5549988"/>
            <a:ext cx="1385454" cy="129336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xmlns="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729227" y="7167868"/>
            <a:ext cx="372410" cy="372410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979297342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3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8311478" y="697158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8311479" y="107714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8313317" y="1898161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8322550" y="1308253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0040098" y="1657449"/>
            <a:ext cx="2162297" cy="2149084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8812501" y="145649"/>
            <a:ext cx="3566757" cy="1994772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8803549" y="3345165"/>
            <a:ext cx="3627871" cy="1994772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9294674" y="2833424"/>
            <a:ext cx="3308377" cy="2095215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8620228" y="437702"/>
            <a:ext cx="3115904" cy="148008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9717893" y="1095642"/>
            <a:ext cx="2683222" cy="2136538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8170527" y="4306114"/>
            <a:ext cx="3739140" cy="100190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9717896" y="2231796"/>
            <a:ext cx="2683180" cy="2136538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8724727" y="878212"/>
            <a:ext cx="2653654" cy="687323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9294695" y="535416"/>
            <a:ext cx="3308085" cy="2095216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8346878" y="3754858"/>
            <a:ext cx="3750669" cy="1744872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9520286" y="2533508"/>
            <a:ext cx="2987204" cy="2119988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8657857" y="679818"/>
            <a:ext cx="2867844" cy="1077035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9521282" y="815306"/>
            <a:ext cx="2985491" cy="2120098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8201820" y="4002212"/>
            <a:ext cx="3758140" cy="1467027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8567052" y="3561413"/>
            <a:ext cx="3680549" cy="1896845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9050106" y="288787"/>
            <a:ext cx="3538923" cy="205308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9889520" y="1947923"/>
            <a:ext cx="2407190" cy="214373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9048974" y="3126683"/>
            <a:ext cx="3539301" cy="2052861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8648254" y="172105"/>
            <a:ext cx="3340662" cy="1862796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9890272" y="1377095"/>
            <a:ext cx="2405919" cy="2143772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4559800" y="2276850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6896273" y="-466725"/>
            <a:ext cx="6096000" cy="6096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59818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60580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5772950" y="2238445"/>
            <a:ext cx="7620000" cy="4572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75" y="368441"/>
            <a:ext cx="10357109" cy="582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35162" y="0"/>
            <a:ext cx="10254609" cy="1717672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4220658"/>
            <a:ext cx="12192000" cy="1743072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9369121" y="-317355"/>
            <a:ext cx="2904997" cy="6858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0474170" y="5178148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 điểm</a:t>
            </a: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0474170" y="4873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2 điểm</a:t>
            </a: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0474170" y="4568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 điểm</a:t>
            </a: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0474170" y="4264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 điểm</a:t>
            </a: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0474170" y="3959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6 điểm</a:t>
            </a: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0474170" y="3654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7 điểm</a:t>
            </a: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0474170" y="3349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8 điểm</a:t>
            </a: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0474170" y="3044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0 điểm</a:t>
            </a: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0474170" y="2740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6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0474170" y="2435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25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0474170" y="2130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0474170" y="1825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0474170" y="1520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2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0474170" y="1216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0474170" y="911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1,000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5925325"/>
            <a:ext cx="12192000" cy="9318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4451058" y="2383105"/>
            <a:ext cx="147668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8000" spc="-30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Arial Black" panose="020B0A04020102020204" pitchFamily="34" charset="0"/>
              </a:rPr>
              <a:t>00</a:t>
            </a:r>
            <a:endParaRPr lang="en-US" sz="8000" spc="-30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Arial Black" panose="020B0A04020102020204" pitchFamily="34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0395" y="10955"/>
            <a:ext cx="2904997" cy="6858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>
            <p:extLst>
              <p:ext uri="{D42A27DB-BD31-4B8C-83A1-F6EECF244321}">
                <p14:modId xmlns:p14="http://schemas.microsoft.com/office/powerpoint/2010/main" val="3580247928"/>
              </p:ext>
            </p:extLst>
          </p:nvPr>
        </p:nvGraphicFramePr>
        <p:xfrm>
          <a:off x="2346325" y="1756601"/>
          <a:ext cx="6096000" cy="2488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722461" y="206375"/>
            <a:ext cx="8983609" cy="1416050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I-li-at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834515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9424068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5271230" y="5118820"/>
            <a:ext cx="4434840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hế </a:t>
            </a:r>
            <a:r>
              <a:rPr lang="en-US" sz="2400" dirty="0" err="1">
                <a:solidFill>
                  <a:schemeClr val="bg1"/>
                </a:solidFill>
              </a:rPr>
              <a:t>kỉ</a:t>
            </a:r>
            <a:r>
              <a:rPr lang="en-US" sz="2400" dirty="0">
                <a:solidFill>
                  <a:schemeClr val="bg1"/>
                </a:solidFill>
              </a:rPr>
              <a:t> IX </a:t>
            </a:r>
            <a:r>
              <a:rPr lang="en-US" sz="2400" dirty="0" err="1">
                <a:solidFill>
                  <a:schemeClr val="bg1"/>
                </a:solidFill>
              </a:rPr>
              <a:t>trướ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endParaRPr lang="en-US" sz="32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5241135" y="434340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hế </a:t>
            </a:r>
            <a:r>
              <a:rPr lang="en-US" sz="2400" dirty="0" err="1">
                <a:solidFill>
                  <a:schemeClr val="bg1"/>
                </a:solidFill>
              </a:rPr>
              <a:t>kỉ</a:t>
            </a:r>
            <a:r>
              <a:rPr lang="en-US" sz="2400" dirty="0">
                <a:solidFill>
                  <a:schemeClr val="bg1"/>
                </a:solidFill>
              </a:rPr>
              <a:t> VII </a:t>
            </a:r>
            <a:r>
              <a:rPr lang="en-US" sz="2400" dirty="0" err="1">
                <a:solidFill>
                  <a:schemeClr val="bg1"/>
                </a:solidFill>
              </a:rPr>
              <a:t>trướ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endParaRPr lang="en-US" sz="32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745849" y="5057250"/>
            <a:ext cx="4437414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hế </a:t>
            </a:r>
            <a:r>
              <a:rPr lang="en-US" sz="2400" dirty="0" err="1">
                <a:solidFill>
                  <a:schemeClr val="bg1"/>
                </a:solidFill>
              </a:rPr>
              <a:t>kỉ</a:t>
            </a:r>
            <a:r>
              <a:rPr lang="en-US" sz="2400" dirty="0">
                <a:solidFill>
                  <a:schemeClr val="bg1"/>
                </a:solidFill>
              </a:rPr>
              <a:t> VIII </a:t>
            </a:r>
            <a:r>
              <a:rPr lang="en-US" sz="2400" dirty="0" err="1">
                <a:solidFill>
                  <a:schemeClr val="bg1"/>
                </a:solidFill>
              </a:rPr>
              <a:t>trướ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endParaRPr lang="en-US" sz="32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722461" y="434340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hế </a:t>
            </a:r>
            <a:r>
              <a:rPr lang="en-US" sz="2400" dirty="0" err="1">
                <a:solidFill>
                  <a:schemeClr val="bg1"/>
                </a:solidFill>
              </a:rPr>
              <a:t>kỉ</a:t>
            </a:r>
            <a:r>
              <a:rPr lang="en-US" sz="2400" dirty="0">
                <a:solidFill>
                  <a:schemeClr val="bg1"/>
                </a:solidFill>
              </a:rPr>
              <a:t> VI </a:t>
            </a:r>
            <a:r>
              <a:rPr lang="en-US" sz="2400" dirty="0" err="1">
                <a:solidFill>
                  <a:schemeClr val="bg1"/>
                </a:solidFill>
              </a:rPr>
              <a:t>trướ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endParaRPr lang="en-US" sz="32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537857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537857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83451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A </a:t>
            </a:r>
            <a:endParaRPr lang="en-US" sz="12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83451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4751825" y="2556852"/>
            <a:ext cx="914400" cy="9144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TART</a:t>
            </a:r>
          </a:p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7747415" y="1687446"/>
            <a:ext cx="822960" cy="24375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4848172" y="3429000"/>
            <a:ext cx="731520" cy="24375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3903533" y="5958887"/>
            <a:ext cx="832002" cy="415673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4805497" y="5958887"/>
            <a:ext cx="832002" cy="415673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5704435" y="5958887"/>
            <a:ext cx="832002" cy="415673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3862334" y="5805934"/>
            <a:ext cx="914400" cy="721578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4764298" y="5805934"/>
            <a:ext cx="914400" cy="721578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5663236" y="5805934"/>
            <a:ext cx="914400" cy="721578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200" dirty="0">
                <a:solidFill>
                  <a:srgbClr val="FFFFFF"/>
                </a:solidFill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</a:t>
            </a:r>
            <a:r>
              <a:rPr lang="en-US" dirty="0"/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</a:t>
            </a:r>
            <a:r>
              <a:rPr lang="en-US" dirty="0"/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3263583" y="3588431"/>
            <a:ext cx="3907757" cy="615965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4400" b="1">
                  <a:solidFill>
                    <a:srgbClr val="FFFFFF"/>
                  </a:solidFill>
                  <a:latin typeface="Calibri" panose="020F0502020204030204" pitchFamily="34" charset="0"/>
                </a:rPr>
                <a:t>$200</a:t>
              </a:r>
              <a:endParaRPr lang="en-US" sz="4400" b="1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2448982" y="3199770"/>
            <a:ext cx="5567268" cy="1060523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xmlns="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407" y="6579136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>
                <a:solidFill>
                  <a:srgbClr val="FFFFFF"/>
                </a:solidFill>
              </a:rPr>
              <a:t>Bắt đầu 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xmlns="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0506309" y="5549988"/>
            <a:ext cx="1385454" cy="129336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xmlns="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729227" y="7167868"/>
            <a:ext cx="372410" cy="372410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24678116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4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8311478" y="697158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9" name="11 $100-$1000 Questions.wav"/>
            </a:hlinkClick>
          </p:cNvPr>
          <p:cNvSpPr/>
          <p:nvPr/>
        </p:nvSpPr>
        <p:spPr>
          <a:xfrm>
            <a:off x="8311479" y="107714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0" name="16 $2,000 Lose.wav"/>
            </a:hlinkClick>
          </p:cNvPr>
          <p:cNvSpPr/>
          <p:nvPr/>
        </p:nvSpPr>
        <p:spPr>
          <a:xfrm>
            <a:off x="8313317" y="1898161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8322550" y="1308253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0040098" y="1657449"/>
            <a:ext cx="2162297" cy="2149084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8812501" y="145649"/>
            <a:ext cx="3566757" cy="1994772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8803549" y="3345165"/>
            <a:ext cx="3627871" cy="1994772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9294674" y="2833424"/>
            <a:ext cx="3308377" cy="2095215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8620228" y="437702"/>
            <a:ext cx="3115904" cy="148008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9717893" y="1095642"/>
            <a:ext cx="2683222" cy="2136538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8170527" y="4306114"/>
            <a:ext cx="3739140" cy="100190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9717896" y="2231796"/>
            <a:ext cx="2683180" cy="2136538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8724727" y="878212"/>
            <a:ext cx="2653654" cy="687323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9294695" y="535416"/>
            <a:ext cx="3308085" cy="2095216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8346878" y="3754858"/>
            <a:ext cx="3750669" cy="1744872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9520286" y="2533508"/>
            <a:ext cx="2987204" cy="2119988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8657857" y="679818"/>
            <a:ext cx="2867844" cy="1077035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9521282" y="815306"/>
            <a:ext cx="2985491" cy="2120098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8201820" y="4002212"/>
            <a:ext cx="3758140" cy="1467027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8567052" y="3561413"/>
            <a:ext cx="3680549" cy="1896845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9050106" y="288787"/>
            <a:ext cx="3538923" cy="205308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9889520" y="1947923"/>
            <a:ext cx="2407190" cy="214373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9048974" y="3126683"/>
            <a:ext cx="3539301" cy="2052861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8648254" y="172105"/>
            <a:ext cx="3340662" cy="1862796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9890272" y="1377095"/>
            <a:ext cx="2405919" cy="2143772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4559800" y="2276850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6896273" y="-466725"/>
            <a:ext cx="6096000" cy="6096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59818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60580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5772950" y="2238445"/>
            <a:ext cx="7620000" cy="4572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75" y="368441"/>
            <a:ext cx="10357109" cy="582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35162" y="0"/>
            <a:ext cx="10254609" cy="1717672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4220658"/>
            <a:ext cx="12192000" cy="1743072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9369121" y="-317355"/>
            <a:ext cx="2904997" cy="6858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0474170" y="5178148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 điểm</a:t>
            </a: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0474170" y="4873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2 điểm</a:t>
            </a: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0474170" y="4568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 điểm</a:t>
            </a: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0474170" y="4264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 điểm</a:t>
            </a: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0474170" y="3959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6 điểm</a:t>
            </a: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0474170" y="3654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7 điểm</a:t>
            </a: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0474170" y="3349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8 điểm</a:t>
            </a: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0474170" y="3044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0  điểm</a:t>
            </a: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0474170" y="2740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6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0474170" y="2435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25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0474170" y="2130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0474170" y="1825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0474170" y="1520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2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0474170" y="1216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0474170" y="911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1,000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5925325"/>
            <a:ext cx="12192000" cy="9318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4451058" y="2383105"/>
            <a:ext cx="147668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8000" spc="-30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Arial Black" panose="020B0A04020102020204" pitchFamily="34" charset="0"/>
              </a:rPr>
              <a:t>00</a:t>
            </a:r>
            <a:endParaRPr lang="en-US" sz="8000" spc="-30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Arial Black" panose="020B0A04020102020204" pitchFamily="34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0395" y="10955"/>
            <a:ext cx="2904997" cy="6858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>
            <p:extLst>
              <p:ext uri="{D42A27DB-BD31-4B8C-83A1-F6EECF244321}">
                <p14:modId xmlns:p14="http://schemas.microsoft.com/office/powerpoint/2010/main" val="2403339462"/>
              </p:ext>
            </p:extLst>
          </p:nvPr>
        </p:nvGraphicFramePr>
        <p:xfrm>
          <a:off x="2346325" y="1756601"/>
          <a:ext cx="6096000" cy="2488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722461" y="206375"/>
            <a:ext cx="9350694" cy="1416050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ử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I-li-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át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ể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ự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iệ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51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ày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endParaRPr lang="en-US" sz="2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m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ấy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uộc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iến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anh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o-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oa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834515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9424068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5271230" y="5118820"/>
            <a:ext cx="4434840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5241135" y="434340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745849" y="5057250"/>
            <a:ext cx="4437414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 ngày năm thứ mười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722461" y="434340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51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537857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537857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83451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  <a:endParaRPr lang="en-US" sz="12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83451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3" name="66 Phone-A-Friend-pt2.wav"/>
            </a:hlinkClick>
          </p:cNvPr>
          <p:cNvSpPr/>
          <p:nvPr/>
        </p:nvSpPr>
        <p:spPr>
          <a:xfrm>
            <a:off x="4751825" y="2556852"/>
            <a:ext cx="914400" cy="9144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TART</a:t>
            </a:r>
          </a:p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7747415" y="1687446"/>
            <a:ext cx="822960" cy="24375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4848172" y="3429000"/>
            <a:ext cx="731520" cy="24375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3903533" y="5958887"/>
            <a:ext cx="832002" cy="415673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4805497" y="5958887"/>
            <a:ext cx="832002" cy="415673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5704435" y="5958887"/>
            <a:ext cx="832002" cy="415673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3862334" y="5805934"/>
            <a:ext cx="914400" cy="721578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4764298" y="5805934"/>
            <a:ext cx="914400" cy="721578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5663236" y="5805934"/>
            <a:ext cx="914400" cy="721578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200" dirty="0">
                <a:solidFill>
                  <a:srgbClr val="FFFFFF"/>
                </a:solidFill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</a:t>
            </a:r>
            <a:r>
              <a:rPr lang="en-US" dirty="0"/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</a:t>
            </a:r>
            <a:r>
              <a:rPr lang="en-US" dirty="0"/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3263583" y="3588431"/>
            <a:ext cx="3907757" cy="615965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4400" b="1">
                  <a:solidFill>
                    <a:srgbClr val="FFFFFF"/>
                  </a:solidFill>
                  <a:latin typeface="Calibri" panose="020F0502020204030204" pitchFamily="34" charset="0"/>
                </a:rPr>
                <a:t>$200</a:t>
              </a:r>
              <a:endParaRPr lang="en-US" sz="4400" b="1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2448982" y="3199770"/>
            <a:ext cx="5567268" cy="1060523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xmlns="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407" y="6579136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>
                <a:solidFill>
                  <a:srgbClr val="FFFFFF"/>
                </a:solidFill>
              </a:rPr>
              <a:t>Bắt đầu 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xmlns="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7"/>
          <a:srcRect l="21738" r="21801"/>
          <a:stretch/>
        </p:blipFill>
        <p:spPr>
          <a:xfrm>
            <a:off x="10506309" y="5549988"/>
            <a:ext cx="1385454" cy="129336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xmlns="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729227" y="7167868"/>
            <a:ext cx="372410" cy="372410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</p:spTree>
    <p:extLst>
      <p:ext uri="{BB962C8B-B14F-4D97-AF65-F5344CB8AC3E}">
        <p14:creationId xmlns:p14="http://schemas.microsoft.com/office/powerpoint/2010/main" val="1336592411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</p:childTnLst>
        </p:cTn>
      </p:par>
    </p:tnLst>
    <p:bldLst>
      <p:bldP spid="77885" grpId="0" animBg="1"/>
      <p:bldP spid="77862" grpId="0" animBg="1"/>
      <p:bldP spid="77861" grpId="0" animBg="1"/>
      <p:bldP spid="77864" grpId="0" animBg="1"/>
      <p:bldP spid="7786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8311478" y="697158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10" name="11 $100-$1000 Questions.wav"/>
            </a:hlinkClick>
          </p:cNvPr>
          <p:cNvSpPr/>
          <p:nvPr/>
        </p:nvSpPr>
        <p:spPr>
          <a:xfrm>
            <a:off x="8311479" y="107714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1" name="16 $2,000 Lose.wav"/>
            </a:hlinkClick>
          </p:cNvPr>
          <p:cNvSpPr/>
          <p:nvPr/>
        </p:nvSpPr>
        <p:spPr>
          <a:xfrm>
            <a:off x="8313317" y="1898161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7" name="09 Who's Was Correct_.wav"/>
            </a:hlinkClick>
          </p:cNvPr>
          <p:cNvSpPr/>
          <p:nvPr/>
        </p:nvSpPr>
        <p:spPr>
          <a:xfrm>
            <a:off x="8322550" y="1308253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0040098" y="1657449"/>
            <a:ext cx="2162297" cy="2149084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8812501" y="145649"/>
            <a:ext cx="3566757" cy="1994772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8803549" y="3345165"/>
            <a:ext cx="3627871" cy="1994772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9294674" y="2833424"/>
            <a:ext cx="3308377" cy="2095215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8620228" y="437702"/>
            <a:ext cx="3115904" cy="148008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9717893" y="1095642"/>
            <a:ext cx="2683222" cy="2136538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8170527" y="4306114"/>
            <a:ext cx="3739140" cy="100190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9717896" y="2231796"/>
            <a:ext cx="2683180" cy="2136538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8724727" y="878212"/>
            <a:ext cx="2653654" cy="687323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9294695" y="535416"/>
            <a:ext cx="3308085" cy="2095216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8346878" y="3754858"/>
            <a:ext cx="3750669" cy="1744872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9520286" y="2533508"/>
            <a:ext cx="2987204" cy="2119988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8657857" y="679818"/>
            <a:ext cx="2867844" cy="1077035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9521282" y="815306"/>
            <a:ext cx="2985491" cy="2120098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8201820" y="4002212"/>
            <a:ext cx="3758140" cy="1467027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8567052" y="3561413"/>
            <a:ext cx="3680549" cy="1896845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9050106" y="288787"/>
            <a:ext cx="3538923" cy="205308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9889520" y="1947923"/>
            <a:ext cx="2407190" cy="214373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9048974" y="3126683"/>
            <a:ext cx="3539301" cy="2052861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8648254" y="172105"/>
            <a:ext cx="3340662" cy="1862796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9890272" y="1377095"/>
            <a:ext cx="2405919" cy="2143772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4559800" y="2276850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6896273" y="-466725"/>
            <a:ext cx="6096000" cy="6096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59818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60580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5772950" y="2238445"/>
            <a:ext cx="7620000" cy="4572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75" y="368441"/>
            <a:ext cx="10357109" cy="582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35162" y="0"/>
            <a:ext cx="10254609" cy="1717672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4220658"/>
            <a:ext cx="12192000" cy="1743072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9369121" y="-317355"/>
            <a:ext cx="2904997" cy="6858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0474170" y="5178148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 điểm</a:t>
            </a: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0474170" y="4873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2 điểm</a:t>
            </a: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0474170" y="4568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 điểm</a:t>
            </a: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0474170" y="4220658"/>
            <a:ext cx="1371600" cy="329117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 điểm</a:t>
            </a: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0474170" y="3959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6 điểm</a:t>
            </a: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0474170" y="3654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7 điểm</a:t>
            </a: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0474170" y="3349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8 điểm</a:t>
            </a: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0474170" y="3044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0 điểm</a:t>
            </a: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0474170" y="2740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6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0474170" y="2435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25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0474170" y="2130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0474170" y="1825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0474170" y="1520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2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0474170" y="1216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0474170" y="911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1,000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5925325"/>
            <a:ext cx="12192000" cy="9318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4451058" y="2383105"/>
            <a:ext cx="147668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8000" spc="-30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Arial Black" panose="020B0A04020102020204" pitchFamily="34" charset="0"/>
              </a:rPr>
              <a:t>00</a:t>
            </a:r>
            <a:endParaRPr lang="en-US" sz="8000" spc="-30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Arial Black" panose="020B0A04020102020204" pitchFamily="34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0395" y="10955"/>
            <a:ext cx="2904997" cy="6858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>
            <p:extLst>
              <p:ext uri="{D42A27DB-BD31-4B8C-83A1-F6EECF244321}">
                <p14:modId xmlns:p14="http://schemas.microsoft.com/office/powerpoint/2010/main" val="4158418259"/>
              </p:ext>
            </p:extLst>
          </p:nvPr>
        </p:nvGraphicFramePr>
        <p:xfrm>
          <a:off x="2346325" y="1756601"/>
          <a:ext cx="6096000" cy="2488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722461" y="206375"/>
            <a:ext cx="8983609" cy="1416050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Dòng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nó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 dung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sử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thi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 “I-li-</a:t>
            </a:r>
            <a:r>
              <a:rPr lang="en-US" sz="2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át</a:t>
            </a:r>
            <a:r>
              <a:rPr lang="en-US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Eczar"/>
                <a:cs typeface="Times New Roman" panose="02020603050405020304" pitchFamily="18" charset="0"/>
              </a:rPr>
              <a:t>”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834515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9424068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2" name="AnswerD"/>
          <p:cNvSpPr>
            <a:spLocks noChangeArrowheads="1"/>
          </p:cNvSpPr>
          <p:nvPr/>
        </p:nvSpPr>
        <p:spPr bwMode="auto">
          <a:xfrm>
            <a:off x="5271230" y="5118820"/>
            <a:ext cx="4434840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ợ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 thế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61" name="AnswerC"/>
          <p:cNvSpPr>
            <a:spLocks noChangeArrowheads="1"/>
          </p:cNvSpPr>
          <p:nvPr/>
        </p:nvSpPr>
        <p:spPr bwMode="auto">
          <a:xfrm>
            <a:off x="5241135" y="434340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ợ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745849" y="5057250"/>
            <a:ext cx="4437414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ợ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722461" y="434340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ợ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ệ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77" name="AutoShape 53"/>
          <p:cNvSpPr>
            <a:spLocks noChangeArrowheads="1"/>
          </p:cNvSpPr>
          <p:nvPr/>
        </p:nvSpPr>
        <p:spPr bwMode="auto">
          <a:xfrm>
            <a:off x="5378575" y="465674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B</a:t>
            </a:r>
          </a:p>
        </p:txBody>
      </p:sp>
      <p:sp>
        <p:nvSpPr>
          <p:cNvPr id="77878" name="AutoShape 54"/>
          <p:cNvSpPr>
            <a:spLocks noChangeArrowheads="1"/>
          </p:cNvSpPr>
          <p:nvPr/>
        </p:nvSpPr>
        <p:spPr bwMode="auto">
          <a:xfrm>
            <a:off x="539529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D</a:t>
            </a: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917908" y="4634532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  <a:endParaRPr lang="en-US" sz="12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83451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C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4" name="66 Phone-A-Friend-pt2.wav"/>
            </a:hlinkClick>
          </p:cNvPr>
          <p:cNvSpPr/>
          <p:nvPr/>
        </p:nvSpPr>
        <p:spPr>
          <a:xfrm>
            <a:off x="4751825" y="2556852"/>
            <a:ext cx="914400" cy="9144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TART</a:t>
            </a:r>
          </a:p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7747415" y="1687446"/>
            <a:ext cx="822960" cy="24375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4848172" y="3429000"/>
            <a:ext cx="731520" cy="24375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3903533" y="5958887"/>
            <a:ext cx="832002" cy="415673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4805497" y="5958887"/>
            <a:ext cx="832002" cy="415673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5704435" y="5958887"/>
            <a:ext cx="832002" cy="415673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3862334" y="5805934"/>
            <a:ext cx="914400" cy="721578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4764298" y="5805934"/>
            <a:ext cx="914400" cy="721578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5663236" y="5805934"/>
            <a:ext cx="914400" cy="721578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200" dirty="0">
                <a:solidFill>
                  <a:srgbClr val="FFFFFF"/>
                </a:solidFill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</a:t>
            </a:r>
            <a:r>
              <a:rPr lang="en-US" dirty="0"/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</a:t>
            </a:r>
            <a:r>
              <a:rPr lang="en-US" dirty="0"/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3263583" y="3588431"/>
            <a:ext cx="3907757" cy="615965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4400" b="1">
                  <a:solidFill>
                    <a:srgbClr val="FFFFFF"/>
                  </a:solidFill>
                  <a:latin typeface="Calibri" panose="020F0502020204030204" pitchFamily="34" charset="0"/>
                </a:rPr>
                <a:t>$200</a:t>
              </a:r>
              <a:endParaRPr lang="en-US" sz="4400" b="1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2448982" y="3199770"/>
            <a:ext cx="5567268" cy="1060523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xmlns="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407" y="6579136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>
                <a:solidFill>
                  <a:srgbClr val="FFFFFF"/>
                </a:solidFill>
              </a:rPr>
              <a:t>Bắt đầu 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xmlns="" id="{F8747D55-8924-4EED-975F-A33AA844AE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8"/>
          <a:srcRect l="21738" r="21801"/>
          <a:stretch/>
        </p:blipFill>
        <p:spPr>
          <a:xfrm>
            <a:off x="10506309" y="5549988"/>
            <a:ext cx="1385454" cy="129336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xmlns="" id="{17A62169-2105-4848-8BB4-D7F7BF9BF5D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1729227" y="7167868"/>
            <a:ext cx="372410" cy="372410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107" name="50/50">
            <a:hlinkClick r:id="" action="ppaction://macro?name=DoubleDip"/>
            <a:extLst>
              <a:ext uri="{FF2B5EF4-FFF2-40B4-BE49-F238E27FC236}">
                <a16:creationId xmlns:a16="http://schemas.microsoft.com/office/drawing/2014/main" xmlns="" id="{DCC6FF4D-1686-46E4-8D79-8410492AA2F7}"/>
              </a:ext>
            </a:extLst>
          </p:cNvPr>
          <p:cNvSpPr/>
          <p:nvPr/>
        </p:nvSpPr>
        <p:spPr>
          <a:xfrm>
            <a:off x="4031790" y="5863089"/>
            <a:ext cx="1018320" cy="567723"/>
          </a:xfrm>
          <a:prstGeom prst="ellipse">
            <a:avLst/>
          </a:prstGeom>
          <a:solidFill>
            <a:schemeClr val="tx1"/>
          </a:solidFill>
          <a:ln w="28575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sz="2000" b="1" spc="-300">
                <a:solidFill>
                  <a:prstClr val="white"/>
                </a:solidFill>
              </a:rPr>
              <a:t>50/50</a:t>
            </a:r>
            <a:endParaRPr lang="en-US" sz="2000" b="1" spc="-300" dirty="0">
              <a:solidFill>
                <a:prstClr val="white"/>
              </a:solidFill>
            </a:endParaRPr>
          </a:p>
        </p:txBody>
      </p:sp>
      <p:grpSp>
        <p:nvGrpSpPr>
          <p:cNvPr id="4" name="ykienkhangia">
            <a:extLst>
              <a:ext uri="{FF2B5EF4-FFF2-40B4-BE49-F238E27FC236}">
                <a16:creationId xmlns:a16="http://schemas.microsoft.com/office/drawing/2014/main" xmlns="" id="{CF49E567-959B-4B7E-A312-4BAFFB27103F}"/>
              </a:ext>
            </a:extLst>
          </p:cNvPr>
          <p:cNvGrpSpPr/>
          <p:nvPr/>
        </p:nvGrpSpPr>
        <p:grpSpPr>
          <a:xfrm>
            <a:off x="5605406" y="5918808"/>
            <a:ext cx="925226" cy="545219"/>
            <a:chOff x="5605406" y="5918808"/>
            <a:chExt cx="925226" cy="545219"/>
          </a:xfrm>
        </p:grpSpPr>
        <p:sp>
          <p:nvSpPr>
            <p:cNvPr id="112" name="Lifeline">
              <a:hlinkClick r:id="" action="ppaction://macro?name=PhoneFriend"/>
              <a:extLst>
                <a:ext uri="{FF2B5EF4-FFF2-40B4-BE49-F238E27FC236}">
                  <a16:creationId xmlns:a16="http://schemas.microsoft.com/office/drawing/2014/main" xmlns="" id="{2492EEE5-B5A8-49DE-AC79-4D0F1DDE8D8F}"/>
                </a:ext>
              </a:extLst>
            </p:cNvPr>
            <p:cNvSpPr/>
            <p:nvPr/>
          </p:nvSpPr>
          <p:spPr>
            <a:xfrm>
              <a:off x="5605406" y="5918808"/>
              <a:ext cx="925226" cy="481491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3" name="Graphic 2" descr="Group">
              <a:extLst>
                <a:ext uri="{FF2B5EF4-FFF2-40B4-BE49-F238E27FC236}">
                  <a16:creationId xmlns:a16="http://schemas.microsoft.com/office/drawing/2014/main" xmlns="" id="{16236276-A128-4E9F-AAE4-141A8E42F3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1"/>
                </a:ext>
              </a:extLst>
            </a:blip>
            <a:stretch>
              <a:fillRect/>
            </a:stretch>
          </p:blipFill>
          <p:spPr>
            <a:xfrm>
              <a:off x="5833296" y="5923838"/>
              <a:ext cx="540189" cy="5401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02097830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77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500"/>
                                        <p:tgtEl>
                                          <p:spTgt spid="77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</p:childTnLst>
        </p:cTn>
      </p:par>
    </p:tnLst>
    <p:bldLst>
      <p:bldP spid="77886" grpId="0" animBg="1"/>
      <p:bldP spid="77862" grpId="0" animBg="1"/>
      <p:bldP spid="77862" grpId="1" animBg="1"/>
      <p:bldP spid="77861" grpId="0" animBg="1"/>
      <p:bldP spid="77864" grpId="0" animBg="1"/>
      <p:bldP spid="77863" grpId="0" animBg="1"/>
      <p:bldP spid="77863" grpId="1" animBg="1"/>
      <p:bldP spid="77878" grpId="0" animBg="1"/>
      <p:bldP spid="7787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8311478" y="697158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11" name="11 $100-$1000 Questions.wav"/>
            </a:hlinkClick>
          </p:cNvPr>
          <p:cNvSpPr/>
          <p:nvPr/>
        </p:nvSpPr>
        <p:spPr>
          <a:xfrm>
            <a:off x="8311479" y="107714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2" name="16 $2,000 Lose.wav"/>
            </a:hlinkClick>
          </p:cNvPr>
          <p:cNvSpPr/>
          <p:nvPr/>
        </p:nvSpPr>
        <p:spPr>
          <a:xfrm>
            <a:off x="8313317" y="1898161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9" name="09 Who's Was Correct_.wav"/>
            </a:hlinkClick>
          </p:cNvPr>
          <p:cNvSpPr/>
          <p:nvPr/>
        </p:nvSpPr>
        <p:spPr>
          <a:xfrm>
            <a:off x="8322550" y="1308253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0040098" y="1657449"/>
            <a:ext cx="2162297" cy="2149084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8812501" y="145649"/>
            <a:ext cx="3566757" cy="1994772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8803549" y="3345165"/>
            <a:ext cx="3627871" cy="1994772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9294674" y="2833424"/>
            <a:ext cx="3308377" cy="2095215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8620228" y="437702"/>
            <a:ext cx="3115904" cy="148008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9717893" y="1095642"/>
            <a:ext cx="2683222" cy="2136538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8170527" y="4306114"/>
            <a:ext cx="3739140" cy="100190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9717896" y="2231796"/>
            <a:ext cx="2683180" cy="2136538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8724727" y="878212"/>
            <a:ext cx="2653654" cy="687323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9294695" y="535416"/>
            <a:ext cx="3308085" cy="2095216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8346878" y="3754858"/>
            <a:ext cx="3750669" cy="1744872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9520286" y="2533508"/>
            <a:ext cx="2987204" cy="2119988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8657857" y="679818"/>
            <a:ext cx="2867844" cy="1077035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9521282" y="815306"/>
            <a:ext cx="2985491" cy="2120098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8201820" y="4002212"/>
            <a:ext cx="3758140" cy="1467027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8567052" y="3561413"/>
            <a:ext cx="3680549" cy="1896845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9050106" y="288787"/>
            <a:ext cx="3538923" cy="205308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9889520" y="1947923"/>
            <a:ext cx="2407190" cy="214373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9048974" y="3126683"/>
            <a:ext cx="3539301" cy="2052861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8648254" y="172105"/>
            <a:ext cx="3340662" cy="1862796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9890272" y="1377095"/>
            <a:ext cx="2405919" cy="2143772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4559800" y="2276850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6896273" y="-466725"/>
            <a:ext cx="6096000" cy="6096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59818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60580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5772950" y="2238445"/>
            <a:ext cx="7620000" cy="4572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75" y="368441"/>
            <a:ext cx="10357109" cy="582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35162" y="0"/>
            <a:ext cx="10254609" cy="1717672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4220658"/>
            <a:ext cx="12192000" cy="1743072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9369121" y="-317355"/>
            <a:ext cx="2904997" cy="6858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0474170" y="5178148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 điểm</a:t>
            </a: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0474170" y="4873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2 điểm</a:t>
            </a: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0474170" y="4568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 điểm</a:t>
            </a: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0474170" y="4264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  điểm</a:t>
            </a: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0474170" y="3959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6 điểm</a:t>
            </a: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0474170" y="3654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7 điểm</a:t>
            </a: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0474170" y="3349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8 điểm</a:t>
            </a: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0474170" y="3044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0 điểm</a:t>
            </a: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0474170" y="2740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6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0474170" y="2435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25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0474170" y="2130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0474170" y="1825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0474170" y="1520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2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0474170" y="1216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0474170" y="911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1,000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5925325"/>
            <a:ext cx="12192000" cy="9318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4451058" y="2383105"/>
            <a:ext cx="147668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8000" spc="-30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Arial Black" panose="020B0A04020102020204" pitchFamily="34" charset="0"/>
              </a:rPr>
              <a:t>00</a:t>
            </a:r>
            <a:endParaRPr lang="en-US" sz="8000" spc="-30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Arial Black" panose="020B0A04020102020204" pitchFamily="34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0395" y="10955"/>
            <a:ext cx="2904997" cy="6858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>
            <p:extLst>
              <p:ext uri="{D42A27DB-BD31-4B8C-83A1-F6EECF244321}">
                <p14:modId xmlns:p14="http://schemas.microsoft.com/office/powerpoint/2010/main" val="2611263884"/>
              </p:ext>
            </p:extLst>
          </p:nvPr>
        </p:nvGraphicFramePr>
        <p:xfrm>
          <a:off x="2346325" y="1756601"/>
          <a:ext cx="6096000" cy="2488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722461" y="206375"/>
            <a:ext cx="8983609" cy="1416050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 đề đoạn trích “Hec-to từ biệt Ăng- đrô-mác” do 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 biên soạn SGK đặt, đúng hay sai?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834515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9424068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577050" y="4400732"/>
            <a:ext cx="4437414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5468161" y="4381737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917908" y="4634532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A   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.</a:t>
            </a:r>
            <a:endParaRPr 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5681832" y="4832385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endParaRPr lang="en-US" sz="2800" b="1" dirty="0">
              <a:solidFill>
                <a:srgbClr val="FFFFFF"/>
              </a:solidFill>
              <a:latin typeface="Calibri" panose="020F0502020204030204" pitchFamily="34" charset="0"/>
            </a:endParaRPr>
          </a:p>
          <a:p>
            <a:endParaRPr lang="en-US" sz="2800" b="1" dirty="0">
              <a:solidFill>
                <a:srgbClr val="FFFFFF"/>
              </a:solidFill>
              <a:latin typeface="Calibri" panose="020F0502020204030204" pitchFamily="34" charset="0"/>
            </a:endParaRPr>
          </a:p>
          <a:p>
            <a:endParaRPr lang="en-US" sz="2800" b="1" dirty="0">
              <a:solidFill>
                <a:srgbClr val="FFFFFF"/>
              </a:solidFill>
              <a:latin typeface="Calibri" panose="020F0502020204030204" pitchFamily="34" charset="0"/>
            </a:endParaRPr>
          </a:p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B.    </a:t>
            </a:r>
            <a:r>
              <a:rPr lang="en-US" sz="1200" dirty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 </a:t>
            </a:r>
          </a:p>
          <a:p>
            <a:endParaRPr lang="en-US" sz="28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5" name="StartTimerButton" hidden="1">
            <a:hlinkClick r:id="" action="ppaction://macro?name=StartPhoneTimer">
              <a:snd r:embed="rId15" name="66 Phone-A-Friend-pt2.wav"/>
            </a:hlinkClick>
          </p:cNvPr>
          <p:cNvSpPr/>
          <p:nvPr/>
        </p:nvSpPr>
        <p:spPr>
          <a:xfrm>
            <a:off x="4751825" y="2556852"/>
            <a:ext cx="914400" cy="9144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TART</a:t>
            </a:r>
          </a:p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7747415" y="1687446"/>
            <a:ext cx="822960" cy="24375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4848172" y="3429000"/>
            <a:ext cx="731520" cy="24375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3903533" y="5958887"/>
            <a:ext cx="832002" cy="415673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4805497" y="5958887"/>
            <a:ext cx="832002" cy="415673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5704435" y="5958887"/>
            <a:ext cx="832002" cy="415673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3862334" y="5805934"/>
            <a:ext cx="914400" cy="721578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4764298" y="5805934"/>
            <a:ext cx="914400" cy="721578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5663236" y="5805934"/>
            <a:ext cx="914400" cy="721578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200" dirty="0">
                <a:solidFill>
                  <a:srgbClr val="FFFFFF"/>
                </a:solidFill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</a:t>
            </a:r>
            <a:r>
              <a:rPr lang="en-US" dirty="0"/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</a:t>
            </a:r>
            <a:r>
              <a:rPr lang="en-US" dirty="0"/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3263583" y="3588431"/>
            <a:ext cx="3907757" cy="615965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4400" b="1">
                  <a:solidFill>
                    <a:srgbClr val="FFFFFF"/>
                  </a:solidFill>
                  <a:latin typeface="Calibri" panose="020F0502020204030204" pitchFamily="34" charset="0"/>
                </a:rPr>
                <a:t>$200</a:t>
              </a:r>
              <a:endParaRPr lang="en-US" sz="4400" b="1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2448982" y="3199770"/>
            <a:ext cx="5567268" cy="1060523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xmlns="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407" y="6579136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>
                <a:solidFill>
                  <a:srgbClr val="FFFFFF"/>
                </a:solidFill>
              </a:rPr>
              <a:t>Bắt đầu 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xmlns="" id="{F8747D55-8924-4EED-975F-A33AA844AED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9"/>
          <a:srcRect l="21738" r="21801"/>
          <a:stretch/>
        </p:blipFill>
        <p:spPr>
          <a:xfrm>
            <a:off x="10506309" y="5549988"/>
            <a:ext cx="1385454" cy="129336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xmlns="" id="{17A62169-2105-4848-8BB4-D7F7BF9BF5D9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1729227" y="7167868"/>
            <a:ext cx="372410" cy="372410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65FC5178-54FF-CEFF-7C21-84534CC82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75555"/>
              </p:ext>
            </p:extLst>
          </p:nvPr>
        </p:nvGraphicFramePr>
        <p:xfrm>
          <a:off x="0" y="457200"/>
          <a:ext cx="3429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21" imgW="342603" imgH="177646" progId="Equation.DSMT4">
                  <p:embed/>
                </p:oleObj>
              </mc:Choice>
              <mc:Fallback>
                <p:oleObj r:id="rId21" imgW="342603" imgH="17764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65FC5178-54FF-CEFF-7C21-84534CC82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342900" cy="18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39F892B1-5FC3-2C8D-C754-1F464DC39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51995"/>
              </p:ext>
            </p:extLst>
          </p:nvPr>
        </p:nvGraphicFramePr>
        <p:xfrm>
          <a:off x="0" y="639763"/>
          <a:ext cx="381000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23" imgW="380670" imgH="177646" progId="Equation.DSMT4">
                  <p:embed/>
                </p:oleObj>
              </mc:Choice>
              <mc:Fallback>
                <p:oleObj r:id="rId23" imgW="380670" imgH="177646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39F892B1-5FC3-2C8D-C754-1F464DC39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9763"/>
                        <a:ext cx="381000" cy="18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700870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77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</p:childTnLst>
        </p:cTn>
      </p:par>
    </p:tnLst>
    <p:bldLst>
      <p:bldP spid="77887" grpId="0" animBg="1"/>
      <p:bldP spid="77864" grpId="0" animBg="1"/>
      <p:bldP spid="77863" grpId="0" animBg="1"/>
      <p:bldP spid="77863" grpId="1" animBg="1"/>
      <p:bldP spid="778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QSelect"/>
          <p:cNvSpPr/>
          <p:nvPr/>
        </p:nvSpPr>
        <p:spPr>
          <a:xfrm>
            <a:off x="8311478" y="697158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Select</a:t>
            </a:r>
          </a:p>
        </p:txBody>
      </p:sp>
      <p:sp>
        <p:nvSpPr>
          <p:cNvPr id="115" name="QuestionBGM" hidden="1">
            <a:hlinkClick r:id="" action="ppaction://noaction">
              <a:snd r:embed="rId11" name="11 $100-$1000 Questions.wav"/>
            </a:hlinkClick>
          </p:cNvPr>
          <p:cNvSpPr/>
          <p:nvPr/>
        </p:nvSpPr>
        <p:spPr>
          <a:xfrm>
            <a:off x="8311479" y="107714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uestion BGM</a:t>
            </a:r>
          </a:p>
        </p:txBody>
      </p:sp>
      <p:sp>
        <p:nvSpPr>
          <p:cNvPr id="116" name="QWrong">
            <a:hlinkClick r:id="" action="ppaction://noaction">
              <a:snd r:embed="rId12" name="16 $2,000 Lose.wav"/>
            </a:hlinkClick>
          </p:cNvPr>
          <p:cNvSpPr/>
          <p:nvPr/>
        </p:nvSpPr>
        <p:spPr>
          <a:xfrm>
            <a:off x="8313317" y="1898161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Wrong</a:t>
            </a:r>
          </a:p>
        </p:txBody>
      </p:sp>
      <p:sp>
        <p:nvSpPr>
          <p:cNvPr id="117" name="QCorrect">
            <a:hlinkClick r:id="" action="ppaction://noaction">
              <a:snd r:embed="rId9" name="09 Who's Was Correct_.wav"/>
            </a:hlinkClick>
          </p:cNvPr>
          <p:cNvSpPr/>
          <p:nvPr/>
        </p:nvSpPr>
        <p:spPr>
          <a:xfrm>
            <a:off x="8322550" y="1308253"/>
            <a:ext cx="1853887" cy="4759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Q Right</a:t>
            </a:r>
          </a:p>
        </p:txBody>
      </p:sp>
      <p:sp>
        <p:nvSpPr>
          <p:cNvPr id="290" name="Freeform 289"/>
          <p:cNvSpPr/>
          <p:nvPr/>
        </p:nvSpPr>
        <p:spPr>
          <a:xfrm>
            <a:off x="10040098" y="1657449"/>
            <a:ext cx="2162297" cy="2149084"/>
          </a:xfrm>
          <a:custGeom>
            <a:avLst/>
            <a:gdLst>
              <a:gd name="connsiteX0" fmla="*/ 0 w 2162297"/>
              <a:gd name="connsiteY0" fmla="*/ 0 h 2149084"/>
              <a:gd name="connsiteX1" fmla="*/ 58675 w 2162297"/>
              <a:gd name="connsiteY1" fmla="*/ 4023 h 2149084"/>
              <a:gd name="connsiteX2" fmla="*/ 1970540 w 2162297"/>
              <a:gd name="connsiteY2" fmla="*/ 335917 h 2149084"/>
              <a:gd name="connsiteX3" fmla="*/ 2162297 w 2162297"/>
              <a:gd name="connsiteY3" fmla="*/ 399025 h 2149084"/>
              <a:gd name="connsiteX4" fmla="*/ 2162297 w 2162297"/>
              <a:gd name="connsiteY4" fmla="*/ 1750060 h 2149084"/>
              <a:gd name="connsiteX5" fmla="*/ 1970540 w 2162297"/>
              <a:gd name="connsiteY5" fmla="*/ 1813168 h 2149084"/>
              <a:gd name="connsiteX6" fmla="*/ 58675 w 2162297"/>
              <a:gd name="connsiteY6" fmla="*/ 2145061 h 2149084"/>
              <a:gd name="connsiteX7" fmla="*/ 0 w 2162297"/>
              <a:gd name="connsiteY7" fmla="*/ 2149084 h 2149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62297" h="2149084">
                <a:moveTo>
                  <a:pt x="0" y="0"/>
                </a:moveTo>
                <a:lnTo>
                  <a:pt x="58675" y="4023"/>
                </a:lnTo>
                <a:cubicBezTo>
                  <a:pt x="807273" y="66114"/>
                  <a:pt x="1466156" y="182504"/>
                  <a:pt x="1970540" y="335917"/>
                </a:cubicBezTo>
                <a:lnTo>
                  <a:pt x="2162297" y="399025"/>
                </a:lnTo>
                <a:lnTo>
                  <a:pt x="2162297" y="1750060"/>
                </a:lnTo>
                <a:lnTo>
                  <a:pt x="1970540" y="1813168"/>
                </a:lnTo>
                <a:cubicBezTo>
                  <a:pt x="1466156" y="1966581"/>
                  <a:pt x="807273" y="2082971"/>
                  <a:pt x="58675" y="2145061"/>
                </a:cubicBezTo>
                <a:lnTo>
                  <a:pt x="0" y="2149084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9" name="Freeform 268"/>
          <p:cNvSpPr/>
          <p:nvPr/>
        </p:nvSpPr>
        <p:spPr>
          <a:xfrm rot="18900000">
            <a:off x="8812501" y="145649"/>
            <a:ext cx="3566757" cy="1994772"/>
          </a:xfrm>
          <a:custGeom>
            <a:avLst/>
            <a:gdLst>
              <a:gd name="connsiteX0" fmla="*/ 2664641 w 3566757"/>
              <a:gd name="connsiteY0" fmla="*/ 172809 h 1994772"/>
              <a:gd name="connsiteX1" fmla="*/ 3566757 w 3566757"/>
              <a:gd name="connsiteY1" fmla="*/ 1074925 h 1994772"/>
              <a:gd name="connsiteX2" fmla="*/ 3562217 w 3566757"/>
              <a:gd name="connsiteY2" fmla="*/ 1083999 h 1994772"/>
              <a:gd name="connsiteX3" fmla="*/ 271585 w 3566757"/>
              <a:gd name="connsiteY3" fmla="*/ 1983719 h 1994772"/>
              <a:gd name="connsiteX4" fmla="*/ 0 w 3566757"/>
              <a:gd name="connsiteY4" fmla="*/ 1994772 h 1994772"/>
              <a:gd name="connsiteX5" fmla="*/ 1994772 w 3566757"/>
              <a:gd name="connsiteY5" fmla="*/ 0 h 1994772"/>
              <a:gd name="connsiteX6" fmla="*/ 2098215 w 3566757"/>
              <a:gd name="connsiteY6" fmla="*/ 20628 h 1994772"/>
              <a:gd name="connsiteX7" fmla="*/ 2569599 w 3566757"/>
              <a:gd name="connsiteY7" fmla="*/ 14191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66757" h="1994772">
                <a:moveTo>
                  <a:pt x="2664641" y="172809"/>
                </a:moveTo>
                <a:lnTo>
                  <a:pt x="3566757" y="1074925"/>
                </a:lnTo>
                <a:lnTo>
                  <a:pt x="3562217" y="1083999"/>
                </a:lnTo>
                <a:cubicBezTo>
                  <a:pt x="3260241" y="1534816"/>
                  <a:pt x="1947584" y="1892264"/>
                  <a:pt x="271585" y="1983719"/>
                </a:cubicBezTo>
                <a:lnTo>
                  <a:pt x="0" y="1994772"/>
                </a:lnTo>
                <a:lnTo>
                  <a:pt x="1994772" y="0"/>
                </a:lnTo>
                <a:lnTo>
                  <a:pt x="2098215" y="20628"/>
                </a:lnTo>
                <a:cubicBezTo>
                  <a:pt x="2266890" y="57749"/>
                  <a:pt x="2424521" y="98310"/>
                  <a:pt x="2569599" y="141910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9" name="Freeform 258"/>
          <p:cNvSpPr/>
          <p:nvPr/>
        </p:nvSpPr>
        <p:spPr>
          <a:xfrm rot="13500000">
            <a:off x="8803549" y="3345165"/>
            <a:ext cx="3627871" cy="1994772"/>
          </a:xfrm>
          <a:custGeom>
            <a:avLst/>
            <a:gdLst>
              <a:gd name="connsiteX0" fmla="*/ 3627871 w 3627871"/>
              <a:gd name="connsiteY0" fmla="*/ 1994772 h 1994772"/>
              <a:gd name="connsiteX1" fmla="*/ 3356285 w 3627871"/>
              <a:gd name="connsiteY1" fmla="*/ 1983719 h 1994772"/>
              <a:gd name="connsiteX2" fmla="*/ 0 w 3627871"/>
              <a:gd name="connsiteY2" fmla="*/ 885579 h 1994772"/>
              <a:gd name="connsiteX3" fmla="*/ 1529655 w 3627871"/>
              <a:gd name="connsiteY3" fmla="*/ 20628 h 1994772"/>
              <a:gd name="connsiteX4" fmla="*/ 1633099 w 3627871"/>
              <a:gd name="connsiteY4" fmla="*/ 0 h 1994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27871" h="1994772">
                <a:moveTo>
                  <a:pt x="3627871" y="1994772"/>
                </a:moveTo>
                <a:lnTo>
                  <a:pt x="3356285" y="1983719"/>
                </a:lnTo>
                <a:cubicBezTo>
                  <a:pt x="1440858" y="1879198"/>
                  <a:pt x="0" y="1427259"/>
                  <a:pt x="0" y="885579"/>
                </a:cubicBezTo>
                <a:cubicBezTo>
                  <a:pt x="0" y="537356"/>
                  <a:pt x="595457" y="226220"/>
                  <a:pt x="1529655" y="20628"/>
                </a:cubicBezTo>
                <a:lnTo>
                  <a:pt x="1633099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8" name="Freeform 297"/>
          <p:cNvSpPr/>
          <p:nvPr/>
        </p:nvSpPr>
        <p:spPr>
          <a:xfrm rot="1800000">
            <a:off x="9294674" y="2833424"/>
            <a:ext cx="3308377" cy="2095215"/>
          </a:xfrm>
          <a:custGeom>
            <a:avLst/>
            <a:gdLst>
              <a:gd name="connsiteX0" fmla="*/ 0 w 3308377"/>
              <a:gd name="connsiteY0" fmla="*/ 0 h 2095215"/>
              <a:gd name="connsiteX1" fmla="*/ 108099 w 3308377"/>
              <a:gd name="connsiteY1" fmla="*/ 4399 h 2095215"/>
              <a:gd name="connsiteX2" fmla="*/ 2717934 w 3308377"/>
              <a:gd name="connsiteY2" fmla="*/ 464693 h 2095215"/>
              <a:gd name="connsiteX3" fmla="*/ 2780269 w 3308377"/>
              <a:gd name="connsiteY3" fmla="*/ 490970 h 2095215"/>
              <a:gd name="connsiteX4" fmla="*/ 3308377 w 3308377"/>
              <a:gd name="connsiteY4" fmla="*/ 1405680 h 2095215"/>
              <a:gd name="connsiteX5" fmla="*/ 3304925 w 3308377"/>
              <a:gd name="connsiteY5" fmla="*/ 1409403 h 2095215"/>
              <a:gd name="connsiteX6" fmla="*/ 1264563 w 3308377"/>
              <a:gd name="connsiteY6" fmla="*/ 2088164 h 2095215"/>
              <a:gd name="connsiteX7" fmla="*/ 1209673 w 3308377"/>
              <a:gd name="connsiteY7" fmla="*/ 2095215 h 20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8377" h="2095215">
                <a:moveTo>
                  <a:pt x="0" y="0"/>
                </a:moveTo>
                <a:lnTo>
                  <a:pt x="108099" y="4399"/>
                </a:lnTo>
                <a:cubicBezTo>
                  <a:pt x="1185527" y="63192"/>
                  <a:pt x="2112799" y="231910"/>
                  <a:pt x="2717934" y="464693"/>
                </a:cubicBezTo>
                <a:lnTo>
                  <a:pt x="2780269" y="490970"/>
                </a:lnTo>
                <a:lnTo>
                  <a:pt x="3308377" y="1405680"/>
                </a:lnTo>
                <a:lnTo>
                  <a:pt x="3304925" y="1409403"/>
                </a:lnTo>
                <a:cubicBezTo>
                  <a:pt x="2993330" y="1701972"/>
                  <a:pt x="2247297" y="1945803"/>
                  <a:pt x="1264563" y="2088164"/>
                </a:cubicBezTo>
                <a:lnTo>
                  <a:pt x="1209673" y="2095215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3" name="Freeform 272"/>
          <p:cNvSpPr/>
          <p:nvPr/>
        </p:nvSpPr>
        <p:spPr>
          <a:xfrm rot="18000000">
            <a:off x="8620228" y="437702"/>
            <a:ext cx="3115904" cy="1480082"/>
          </a:xfrm>
          <a:custGeom>
            <a:avLst/>
            <a:gdLst>
              <a:gd name="connsiteX0" fmla="*/ 2563579 w 3115904"/>
              <a:gd name="connsiteY0" fmla="*/ 0 h 1480082"/>
              <a:gd name="connsiteX1" fmla="*/ 3115904 w 3115904"/>
              <a:gd name="connsiteY1" fmla="*/ 956656 h 1480082"/>
              <a:gd name="connsiteX2" fmla="*/ 3004219 w 3115904"/>
              <a:gd name="connsiteY2" fmla="*/ 1003738 h 1480082"/>
              <a:gd name="connsiteX3" fmla="*/ 394384 w 3115904"/>
              <a:gd name="connsiteY3" fmla="*/ 1464032 h 1480082"/>
              <a:gd name="connsiteX4" fmla="*/ 0 w 3115904"/>
              <a:gd name="connsiteY4" fmla="*/ 1480082 h 148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5904" h="1480082">
                <a:moveTo>
                  <a:pt x="2563579" y="0"/>
                </a:moveTo>
                <a:lnTo>
                  <a:pt x="3115904" y="956656"/>
                </a:lnTo>
                <a:lnTo>
                  <a:pt x="3004219" y="1003738"/>
                </a:lnTo>
                <a:cubicBezTo>
                  <a:pt x="2399083" y="1236520"/>
                  <a:pt x="1471812" y="1405239"/>
                  <a:pt x="394384" y="1464032"/>
                </a:cubicBezTo>
                <a:lnTo>
                  <a:pt x="0" y="1480082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6" name="Freeform 285"/>
          <p:cNvSpPr/>
          <p:nvPr/>
        </p:nvSpPr>
        <p:spPr>
          <a:xfrm rot="20700000">
            <a:off x="9717893" y="1095642"/>
            <a:ext cx="2683222" cy="2136538"/>
          </a:xfrm>
          <a:custGeom>
            <a:avLst/>
            <a:gdLst>
              <a:gd name="connsiteX0" fmla="*/ 2031475 w 2683222"/>
              <a:gd name="connsiteY0" fmla="*/ 252215 h 2136538"/>
              <a:gd name="connsiteX1" fmla="*/ 2654086 w 2683222"/>
              <a:gd name="connsiteY1" fmla="*/ 463587 h 2136538"/>
              <a:gd name="connsiteX2" fmla="*/ 2683222 w 2683222"/>
              <a:gd name="connsiteY2" fmla="*/ 477099 h 2136538"/>
              <a:gd name="connsiteX3" fmla="*/ 2344034 w 2683222"/>
              <a:gd name="connsiteY3" fmla="*/ 1742968 h 2136538"/>
              <a:gd name="connsiteX4" fmla="*/ 2221040 w 2683222"/>
              <a:gd name="connsiteY4" fmla="*/ 1783445 h 2136538"/>
              <a:gd name="connsiteX5" fmla="*/ 309176 w 2683222"/>
              <a:gd name="connsiteY5" fmla="*/ 2115339 h 2136538"/>
              <a:gd name="connsiteX6" fmla="*/ 0 w 2683222"/>
              <a:gd name="connsiteY6" fmla="*/ 2136538 h 2136538"/>
              <a:gd name="connsiteX7" fmla="*/ 572484 w 2683222"/>
              <a:gd name="connsiteY7" fmla="*/ 0 h 2136538"/>
              <a:gd name="connsiteX8" fmla="*/ 695368 w 2683222"/>
              <a:gd name="connsiteY8" fmla="*/ 11994 h 2136538"/>
              <a:gd name="connsiteX9" fmla="*/ 2031475 w 2683222"/>
              <a:gd name="connsiteY9" fmla="*/ 252215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3222" h="2136538">
                <a:moveTo>
                  <a:pt x="2031475" y="252215"/>
                </a:moveTo>
                <a:cubicBezTo>
                  <a:pt x="2269185" y="315605"/>
                  <a:pt x="2478556" y="386551"/>
                  <a:pt x="2654086" y="463587"/>
                </a:cubicBezTo>
                <a:lnTo>
                  <a:pt x="2683222" y="477099"/>
                </a:lnTo>
                <a:lnTo>
                  <a:pt x="2344034" y="1742968"/>
                </a:lnTo>
                <a:lnTo>
                  <a:pt x="2221040" y="1783445"/>
                </a:lnTo>
                <a:cubicBezTo>
                  <a:pt x="1716658" y="1936859"/>
                  <a:pt x="1057774" y="2053249"/>
                  <a:pt x="309176" y="2115339"/>
                </a:cubicBezTo>
                <a:lnTo>
                  <a:pt x="0" y="2136538"/>
                </a:lnTo>
                <a:lnTo>
                  <a:pt x="572484" y="0"/>
                </a:lnTo>
                <a:lnTo>
                  <a:pt x="695368" y="11994"/>
                </a:lnTo>
                <a:cubicBezTo>
                  <a:pt x="1198259" y="68716"/>
                  <a:pt x="1651139" y="150792"/>
                  <a:pt x="2031475" y="252215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5" name="Freeform 264"/>
          <p:cNvSpPr/>
          <p:nvPr/>
        </p:nvSpPr>
        <p:spPr>
          <a:xfrm rot="15300000">
            <a:off x="8170527" y="4306114"/>
            <a:ext cx="3739140" cy="1001900"/>
          </a:xfrm>
          <a:custGeom>
            <a:avLst/>
            <a:gdLst>
              <a:gd name="connsiteX0" fmla="*/ 3739140 w 3739140"/>
              <a:gd name="connsiteY0" fmla="*/ 1001900 h 1001900"/>
              <a:gd name="connsiteX1" fmla="*/ 3335132 w 3739140"/>
              <a:gd name="connsiteY1" fmla="*/ 985458 h 1001900"/>
              <a:gd name="connsiteX2" fmla="*/ 549 w 3739140"/>
              <a:gd name="connsiteY2" fmla="*/ 1925 h 1001900"/>
              <a:gd name="connsiteX3" fmla="*/ 0 w 3739140"/>
              <a:gd name="connsiteY3" fmla="*/ 0 h 100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39140" h="1001900">
                <a:moveTo>
                  <a:pt x="3739140" y="1001900"/>
                </a:moveTo>
                <a:lnTo>
                  <a:pt x="3335132" y="985458"/>
                </a:lnTo>
                <a:cubicBezTo>
                  <a:pt x="1556520" y="888403"/>
                  <a:pt x="187105" y="491788"/>
                  <a:pt x="549" y="1925"/>
                </a:cubicBezTo>
                <a:lnTo>
                  <a:pt x="0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4" name="Freeform 293"/>
          <p:cNvSpPr/>
          <p:nvPr/>
        </p:nvSpPr>
        <p:spPr>
          <a:xfrm rot="900000">
            <a:off x="9717896" y="2231796"/>
            <a:ext cx="2683180" cy="2136538"/>
          </a:xfrm>
          <a:custGeom>
            <a:avLst/>
            <a:gdLst>
              <a:gd name="connsiteX0" fmla="*/ 0 w 2683180"/>
              <a:gd name="connsiteY0" fmla="*/ 0 h 2136538"/>
              <a:gd name="connsiteX1" fmla="*/ 309175 w 2683180"/>
              <a:gd name="connsiteY1" fmla="*/ 21199 h 2136538"/>
              <a:gd name="connsiteX2" fmla="*/ 2221040 w 2683180"/>
              <a:gd name="connsiteY2" fmla="*/ 353093 h 2136538"/>
              <a:gd name="connsiteX3" fmla="*/ 2344031 w 2683180"/>
              <a:gd name="connsiteY3" fmla="*/ 393570 h 2136538"/>
              <a:gd name="connsiteX4" fmla="*/ 2683180 w 2683180"/>
              <a:gd name="connsiteY4" fmla="*/ 1659291 h 2136538"/>
              <a:gd name="connsiteX5" fmla="*/ 2544749 w 2683180"/>
              <a:gd name="connsiteY5" fmla="*/ 1718432 h 2136538"/>
              <a:gd name="connsiteX6" fmla="*/ 695367 w 2683180"/>
              <a:gd name="connsiteY6" fmla="*/ 2124544 h 2136538"/>
              <a:gd name="connsiteX7" fmla="*/ 572483 w 2683180"/>
              <a:gd name="connsiteY7" fmla="*/ 2136538 h 213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83180" h="2136538">
                <a:moveTo>
                  <a:pt x="0" y="0"/>
                </a:moveTo>
                <a:lnTo>
                  <a:pt x="309175" y="21199"/>
                </a:lnTo>
                <a:cubicBezTo>
                  <a:pt x="1057773" y="83290"/>
                  <a:pt x="1716657" y="199680"/>
                  <a:pt x="2221040" y="353093"/>
                </a:cubicBezTo>
                <a:lnTo>
                  <a:pt x="2344031" y="393570"/>
                </a:lnTo>
                <a:lnTo>
                  <a:pt x="2683180" y="1659291"/>
                </a:lnTo>
                <a:lnTo>
                  <a:pt x="2544749" y="1718432"/>
                </a:lnTo>
                <a:cubicBezTo>
                  <a:pt x="2091518" y="1897330"/>
                  <a:pt x="1449703" y="2039462"/>
                  <a:pt x="695367" y="2124544"/>
                </a:cubicBezTo>
                <a:lnTo>
                  <a:pt x="572483" y="2136538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8" name="Freeform 277"/>
          <p:cNvSpPr/>
          <p:nvPr/>
        </p:nvSpPr>
        <p:spPr>
          <a:xfrm rot="17100000">
            <a:off x="8724727" y="878212"/>
            <a:ext cx="2653654" cy="687323"/>
          </a:xfrm>
          <a:custGeom>
            <a:avLst/>
            <a:gdLst>
              <a:gd name="connsiteX0" fmla="*/ 2565124 w 2653654"/>
              <a:gd name="connsiteY0" fmla="*/ 0 h 687323"/>
              <a:gd name="connsiteX1" fmla="*/ 2653654 w 2653654"/>
              <a:gd name="connsiteY1" fmla="*/ 330399 h 687323"/>
              <a:gd name="connsiteX2" fmla="*/ 2438681 w 2653654"/>
              <a:gd name="connsiteY2" fmla="*/ 388760 h 687323"/>
              <a:gd name="connsiteX3" fmla="*/ 404008 w 2653654"/>
              <a:gd name="connsiteY3" fmla="*/ 670881 h 687323"/>
              <a:gd name="connsiteX4" fmla="*/ 0 w 2653654"/>
              <a:gd name="connsiteY4" fmla="*/ 687323 h 687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3654" h="687323">
                <a:moveTo>
                  <a:pt x="2565124" y="0"/>
                </a:moveTo>
                <a:lnTo>
                  <a:pt x="2653654" y="330399"/>
                </a:lnTo>
                <a:lnTo>
                  <a:pt x="2438681" y="388760"/>
                </a:lnTo>
                <a:cubicBezTo>
                  <a:pt x="1881971" y="528621"/>
                  <a:pt x="1182151" y="628420"/>
                  <a:pt x="404008" y="670881"/>
                </a:cubicBezTo>
                <a:lnTo>
                  <a:pt x="0" y="687323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2" name="Freeform 281"/>
          <p:cNvSpPr/>
          <p:nvPr/>
        </p:nvSpPr>
        <p:spPr>
          <a:xfrm rot="19800000">
            <a:off x="9294695" y="535416"/>
            <a:ext cx="3308085" cy="2095216"/>
          </a:xfrm>
          <a:custGeom>
            <a:avLst/>
            <a:gdLst>
              <a:gd name="connsiteX0" fmla="*/ 3134059 w 3308085"/>
              <a:gd name="connsiteY0" fmla="*/ 556366 h 2095216"/>
              <a:gd name="connsiteX1" fmla="*/ 3275407 w 3308085"/>
              <a:gd name="connsiteY1" fmla="*/ 659351 h 2095216"/>
              <a:gd name="connsiteX2" fmla="*/ 3308085 w 3308085"/>
              <a:gd name="connsiteY2" fmla="*/ 690037 h 2095216"/>
              <a:gd name="connsiteX3" fmla="*/ 2780266 w 3308085"/>
              <a:gd name="connsiteY3" fmla="*/ 1604247 h 2095216"/>
              <a:gd name="connsiteX4" fmla="*/ 2717935 w 3308085"/>
              <a:gd name="connsiteY4" fmla="*/ 1630523 h 2095216"/>
              <a:gd name="connsiteX5" fmla="*/ 108101 w 3308085"/>
              <a:gd name="connsiteY5" fmla="*/ 2090817 h 2095216"/>
              <a:gd name="connsiteX6" fmla="*/ 0 w 3308085"/>
              <a:gd name="connsiteY6" fmla="*/ 2095216 h 2095216"/>
              <a:gd name="connsiteX7" fmla="*/ 1209673 w 3308085"/>
              <a:gd name="connsiteY7" fmla="*/ 0 h 2095216"/>
              <a:gd name="connsiteX8" fmla="*/ 1264564 w 3308085"/>
              <a:gd name="connsiteY8" fmla="*/ 7051 h 2095216"/>
              <a:gd name="connsiteX9" fmla="*/ 3134059 w 3308085"/>
              <a:gd name="connsiteY9" fmla="*/ 556366 h 2095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308085" h="2095216">
                <a:moveTo>
                  <a:pt x="3134059" y="556366"/>
                </a:moveTo>
                <a:cubicBezTo>
                  <a:pt x="3187236" y="589892"/>
                  <a:pt x="3234469" y="624252"/>
                  <a:pt x="3275407" y="659351"/>
                </a:cubicBezTo>
                <a:lnTo>
                  <a:pt x="3308085" y="690037"/>
                </a:lnTo>
                <a:lnTo>
                  <a:pt x="2780266" y="1604247"/>
                </a:lnTo>
                <a:lnTo>
                  <a:pt x="2717935" y="1630523"/>
                </a:lnTo>
                <a:cubicBezTo>
                  <a:pt x="2112800" y="1863306"/>
                  <a:pt x="1185529" y="2032024"/>
                  <a:pt x="108101" y="2090817"/>
                </a:cubicBezTo>
                <a:lnTo>
                  <a:pt x="0" y="2095216"/>
                </a:lnTo>
                <a:lnTo>
                  <a:pt x="1209673" y="0"/>
                </a:lnTo>
                <a:lnTo>
                  <a:pt x="1264564" y="7051"/>
                </a:lnTo>
                <a:cubicBezTo>
                  <a:pt x="2098399" y="127842"/>
                  <a:pt x="2761827" y="321684"/>
                  <a:pt x="3134059" y="556366"/>
                </a:cubicBez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3" name="Freeform 262"/>
          <p:cNvSpPr/>
          <p:nvPr/>
        </p:nvSpPr>
        <p:spPr>
          <a:xfrm rot="14400000">
            <a:off x="8346878" y="3754858"/>
            <a:ext cx="3750669" cy="1744872"/>
          </a:xfrm>
          <a:custGeom>
            <a:avLst/>
            <a:gdLst>
              <a:gd name="connsiteX0" fmla="*/ 3750669 w 3750669"/>
              <a:gd name="connsiteY0" fmla="*/ 1744872 h 1744872"/>
              <a:gd name="connsiteX1" fmla="*/ 3356285 w 3750669"/>
              <a:gd name="connsiteY1" fmla="*/ 1728822 h 1744872"/>
              <a:gd name="connsiteX2" fmla="*/ 0 w 3750669"/>
              <a:gd name="connsiteY2" fmla="*/ 630681 h 1744872"/>
              <a:gd name="connsiteX3" fmla="*/ 717878 w 3750669"/>
              <a:gd name="connsiteY3" fmla="*/ 3969 h 1744872"/>
              <a:gd name="connsiteX4" fmla="*/ 728462 w 3750669"/>
              <a:gd name="connsiteY4" fmla="*/ 0 h 1744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0669" h="1744872">
                <a:moveTo>
                  <a:pt x="3750669" y="1744872"/>
                </a:moveTo>
                <a:lnTo>
                  <a:pt x="3356285" y="1728822"/>
                </a:lnTo>
                <a:cubicBezTo>
                  <a:pt x="1440857" y="1624301"/>
                  <a:pt x="0" y="1172361"/>
                  <a:pt x="0" y="630681"/>
                </a:cubicBezTo>
                <a:cubicBezTo>
                  <a:pt x="0" y="398532"/>
                  <a:pt x="264647" y="182867"/>
                  <a:pt x="717878" y="3969"/>
                </a:cubicBezTo>
                <a:lnTo>
                  <a:pt x="728462" y="0"/>
                </a:lnTo>
                <a:close/>
              </a:path>
            </a:pathLst>
          </a:custGeom>
          <a:noFill/>
          <a:ln w="158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6" name="Freeform 295"/>
          <p:cNvSpPr/>
          <p:nvPr/>
        </p:nvSpPr>
        <p:spPr>
          <a:xfrm rot="1351054">
            <a:off x="9520286" y="2533508"/>
            <a:ext cx="2987204" cy="2119988"/>
          </a:xfrm>
          <a:custGeom>
            <a:avLst/>
            <a:gdLst>
              <a:gd name="connsiteX0" fmla="*/ 0 w 2987204"/>
              <a:gd name="connsiteY0" fmla="*/ 0 h 2119988"/>
              <a:gd name="connsiteX1" fmla="*/ 3344 w 2987204"/>
              <a:gd name="connsiteY1" fmla="*/ 136 h 2119988"/>
              <a:gd name="connsiteX2" fmla="*/ 2399772 w 2987204"/>
              <a:gd name="connsiteY2" fmla="*/ 385271 h 2119988"/>
              <a:gd name="connsiteX3" fmla="*/ 2517691 w 2987204"/>
              <a:gd name="connsiteY3" fmla="*/ 426800 h 2119988"/>
              <a:gd name="connsiteX4" fmla="*/ 2987204 w 2987204"/>
              <a:gd name="connsiteY4" fmla="*/ 1559324 h 2119988"/>
              <a:gd name="connsiteX5" fmla="*/ 2888106 w 2987204"/>
              <a:gd name="connsiteY5" fmla="*/ 1614605 h 2119988"/>
              <a:gd name="connsiteX6" fmla="*/ 1159808 w 2987204"/>
              <a:gd name="connsiteY6" fmla="*/ 2083901 h 2119988"/>
              <a:gd name="connsiteX7" fmla="*/ 878889 w 2987204"/>
              <a:gd name="connsiteY7" fmla="*/ 2119988 h 2119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87204" h="2119988">
                <a:moveTo>
                  <a:pt x="0" y="0"/>
                </a:moveTo>
                <a:lnTo>
                  <a:pt x="3344" y="136"/>
                </a:lnTo>
                <a:cubicBezTo>
                  <a:pt x="961058" y="52396"/>
                  <a:pt x="1800130" y="191511"/>
                  <a:pt x="2399772" y="385271"/>
                </a:cubicBezTo>
                <a:lnTo>
                  <a:pt x="2517691" y="426800"/>
                </a:lnTo>
                <a:lnTo>
                  <a:pt x="2987204" y="1559324"/>
                </a:lnTo>
                <a:lnTo>
                  <a:pt x="2888106" y="1614605"/>
                </a:lnTo>
                <a:cubicBezTo>
                  <a:pt x="2500765" y="1813283"/>
                  <a:pt x="1896859" y="1977130"/>
                  <a:pt x="1159808" y="2083901"/>
                </a:cubicBezTo>
                <a:lnTo>
                  <a:pt x="878889" y="2119988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6" name="Freeform 275"/>
          <p:cNvSpPr/>
          <p:nvPr/>
        </p:nvSpPr>
        <p:spPr>
          <a:xfrm rot="17551054">
            <a:off x="8657857" y="679818"/>
            <a:ext cx="2867844" cy="1077035"/>
          </a:xfrm>
          <a:custGeom>
            <a:avLst/>
            <a:gdLst>
              <a:gd name="connsiteX0" fmla="*/ 2597941 w 2867844"/>
              <a:gd name="connsiteY0" fmla="*/ 0 h 1077035"/>
              <a:gd name="connsiteX1" fmla="*/ 2867844 w 2867844"/>
              <a:gd name="connsiteY1" fmla="*/ 651039 h 1077035"/>
              <a:gd name="connsiteX2" fmla="*/ 2798254 w 2867844"/>
              <a:gd name="connsiteY2" fmla="*/ 675547 h 1077035"/>
              <a:gd name="connsiteX3" fmla="*/ 401826 w 2867844"/>
              <a:gd name="connsiteY3" fmla="*/ 1060682 h 1077035"/>
              <a:gd name="connsiteX4" fmla="*/ 0 w 2867844"/>
              <a:gd name="connsiteY4" fmla="*/ 1077035 h 107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7844" h="1077035">
                <a:moveTo>
                  <a:pt x="2597941" y="0"/>
                </a:moveTo>
                <a:lnTo>
                  <a:pt x="2867844" y="651039"/>
                </a:lnTo>
                <a:lnTo>
                  <a:pt x="2798254" y="675547"/>
                </a:lnTo>
                <a:cubicBezTo>
                  <a:pt x="2198611" y="869307"/>
                  <a:pt x="1359540" y="1008422"/>
                  <a:pt x="401826" y="1060682"/>
                </a:cubicBezTo>
                <a:lnTo>
                  <a:pt x="0" y="107703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4" name="Freeform 283"/>
          <p:cNvSpPr/>
          <p:nvPr/>
        </p:nvSpPr>
        <p:spPr>
          <a:xfrm rot="20251054">
            <a:off x="9521282" y="815306"/>
            <a:ext cx="2985491" cy="2120098"/>
          </a:xfrm>
          <a:custGeom>
            <a:avLst/>
            <a:gdLst>
              <a:gd name="connsiteX0" fmla="*/ 2641284 w 2985491"/>
              <a:gd name="connsiteY0" fmla="*/ 395128 h 2120098"/>
              <a:gd name="connsiteX1" fmla="*/ 2944660 w 2985491"/>
              <a:gd name="connsiteY1" fmla="*/ 535879 h 2120098"/>
              <a:gd name="connsiteX2" fmla="*/ 2985491 w 2985491"/>
              <a:gd name="connsiteY2" fmla="*/ 560773 h 2120098"/>
              <a:gd name="connsiteX3" fmla="*/ 2516707 w 2985491"/>
              <a:gd name="connsiteY3" fmla="*/ 1693500 h 2120098"/>
              <a:gd name="connsiteX4" fmla="*/ 2399306 w 2985491"/>
              <a:gd name="connsiteY4" fmla="*/ 1734846 h 2120098"/>
              <a:gd name="connsiteX5" fmla="*/ 2877 w 2985491"/>
              <a:gd name="connsiteY5" fmla="*/ 2119981 h 2120098"/>
              <a:gd name="connsiteX6" fmla="*/ 0 w 2985491"/>
              <a:gd name="connsiteY6" fmla="*/ 2120098 h 2120098"/>
              <a:gd name="connsiteX7" fmla="*/ 877412 w 2985491"/>
              <a:gd name="connsiteY7" fmla="*/ 0 h 2120098"/>
              <a:gd name="connsiteX8" fmla="*/ 1159341 w 2985491"/>
              <a:gd name="connsiteY8" fmla="*/ 36216 h 2120098"/>
              <a:gd name="connsiteX9" fmla="*/ 2641284 w 2985491"/>
              <a:gd name="connsiteY9" fmla="*/ 395128 h 2120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985491" h="2120098">
                <a:moveTo>
                  <a:pt x="2641284" y="395128"/>
                </a:moveTo>
                <a:cubicBezTo>
                  <a:pt x="2754592" y="439853"/>
                  <a:pt x="2856114" y="486876"/>
                  <a:pt x="2944660" y="535879"/>
                </a:cubicBezTo>
                <a:lnTo>
                  <a:pt x="2985491" y="560773"/>
                </a:lnTo>
                <a:lnTo>
                  <a:pt x="2516707" y="1693500"/>
                </a:lnTo>
                <a:lnTo>
                  <a:pt x="2399306" y="1734846"/>
                </a:lnTo>
                <a:cubicBezTo>
                  <a:pt x="1799663" y="1928606"/>
                  <a:pt x="960592" y="2067721"/>
                  <a:pt x="2877" y="2119981"/>
                </a:cubicBezTo>
                <a:lnTo>
                  <a:pt x="0" y="2120098"/>
                </a:lnTo>
                <a:lnTo>
                  <a:pt x="877412" y="0"/>
                </a:lnTo>
                <a:lnTo>
                  <a:pt x="1159341" y="36216"/>
                </a:lnTo>
                <a:cubicBezTo>
                  <a:pt x="1754938" y="122496"/>
                  <a:pt x="2263592" y="246046"/>
                  <a:pt x="2641284" y="395128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7" name="Freeform 266"/>
          <p:cNvSpPr/>
          <p:nvPr/>
        </p:nvSpPr>
        <p:spPr>
          <a:xfrm rot="14851054">
            <a:off x="8201820" y="4002212"/>
            <a:ext cx="3758140" cy="1467027"/>
          </a:xfrm>
          <a:custGeom>
            <a:avLst/>
            <a:gdLst>
              <a:gd name="connsiteX0" fmla="*/ 3758140 w 3758140"/>
              <a:gd name="connsiteY0" fmla="*/ 1467027 h 1467027"/>
              <a:gd name="connsiteX1" fmla="*/ 3356285 w 3758140"/>
              <a:gd name="connsiteY1" fmla="*/ 1450673 h 1467027"/>
              <a:gd name="connsiteX2" fmla="*/ 0 w 3758140"/>
              <a:gd name="connsiteY2" fmla="*/ 352532 h 1467027"/>
              <a:gd name="connsiteX3" fmla="*/ 188977 w 3758140"/>
              <a:gd name="connsiteY3" fmla="*/ 19207 h 1467027"/>
              <a:gd name="connsiteX4" fmla="*/ 213349 w 3758140"/>
              <a:gd name="connsiteY4" fmla="*/ 0 h 1467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58140" h="1467027">
                <a:moveTo>
                  <a:pt x="3758140" y="1467027"/>
                </a:moveTo>
                <a:lnTo>
                  <a:pt x="3356285" y="1450673"/>
                </a:lnTo>
                <a:cubicBezTo>
                  <a:pt x="1440857" y="1346151"/>
                  <a:pt x="0" y="894212"/>
                  <a:pt x="0" y="352532"/>
                </a:cubicBezTo>
                <a:cubicBezTo>
                  <a:pt x="0" y="236458"/>
                  <a:pt x="66162" y="124504"/>
                  <a:pt x="188977" y="19207"/>
                </a:cubicBezTo>
                <a:lnTo>
                  <a:pt x="213349" y="0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61" name="Freeform 260"/>
          <p:cNvSpPr/>
          <p:nvPr/>
        </p:nvSpPr>
        <p:spPr>
          <a:xfrm rot="3151054">
            <a:off x="8567052" y="3561413"/>
            <a:ext cx="3680549" cy="1896845"/>
          </a:xfrm>
          <a:custGeom>
            <a:avLst/>
            <a:gdLst>
              <a:gd name="connsiteX0" fmla="*/ 0 w 3680549"/>
              <a:gd name="connsiteY0" fmla="*/ 0 h 1896845"/>
              <a:gd name="connsiteX1" fmla="*/ 324264 w 3680549"/>
              <a:gd name="connsiteY1" fmla="*/ 13197 h 1896845"/>
              <a:gd name="connsiteX2" fmla="*/ 3680549 w 3680549"/>
              <a:gd name="connsiteY2" fmla="*/ 1111337 h 1896845"/>
              <a:gd name="connsiteX3" fmla="*/ 2720692 w 3680549"/>
              <a:gd name="connsiteY3" fmla="*/ 1824342 h 1896845"/>
              <a:gd name="connsiteX4" fmla="*/ 2473586 w 3680549"/>
              <a:gd name="connsiteY4" fmla="*/ 1896845 h 189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80549" h="1896845">
                <a:moveTo>
                  <a:pt x="0" y="0"/>
                </a:moveTo>
                <a:lnTo>
                  <a:pt x="324264" y="13197"/>
                </a:lnTo>
                <a:cubicBezTo>
                  <a:pt x="2239693" y="117717"/>
                  <a:pt x="3680549" y="569656"/>
                  <a:pt x="3680549" y="1111337"/>
                </a:cubicBezTo>
                <a:cubicBezTo>
                  <a:pt x="3680549" y="1382177"/>
                  <a:pt x="3320335" y="1630582"/>
                  <a:pt x="2720692" y="1824342"/>
                </a:cubicBezTo>
                <a:lnTo>
                  <a:pt x="2473586" y="1896845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0" name="Freeform 279"/>
          <p:cNvSpPr/>
          <p:nvPr/>
        </p:nvSpPr>
        <p:spPr>
          <a:xfrm rot="19351054">
            <a:off x="9050106" y="288787"/>
            <a:ext cx="3538923" cy="2053081"/>
          </a:xfrm>
          <a:custGeom>
            <a:avLst/>
            <a:gdLst>
              <a:gd name="connsiteX0" fmla="*/ 3349946 w 3538923"/>
              <a:gd name="connsiteY0" fmla="*/ 614183 h 2053081"/>
              <a:gd name="connsiteX1" fmla="*/ 3538923 w 3538923"/>
              <a:gd name="connsiteY1" fmla="*/ 947508 h 2053081"/>
              <a:gd name="connsiteX2" fmla="*/ 3529617 w 3538923"/>
              <a:gd name="connsiteY2" fmla="*/ 1003656 h 2053081"/>
              <a:gd name="connsiteX3" fmla="*/ 3270607 w 3538923"/>
              <a:gd name="connsiteY3" fmla="*/ 1341418 h 2053081"/>
              <a:gd name="connsiteX4" fmla="*/ 3146285 w 3538923"/>
              <a:gd name="connsiteY4" fmla="*/ 1421178 h 2053081"/>
              <a:gd name="connsiteX5" fmla="*/ 182638 w 3538923"/>
              <a:gd name="connsiteY5" fmla="*/ 2045648 h 2053081"/>
              <a:gd name="connsiteX6" fmla="*/ 0 w 3538923"/>
              <a:gd name="connsiteY6" fmla="*/ 2053081 h 2053081"/>
              <a:gd name="connsiteX7" fmla="*/ 1574385 w 3538923"/>
              <a:gd name="connsiteY7" fmla="*/ 0 h 2053081"/>
              <a:gd name="connsiteX8" fmla="*/ 1685674 w 3538923"/>
              <a:gd name="connsiteY8" fmla="*/ 18029 h 2053081"/>
              <a:gd name="connsiteX9" fmla="*/ 3349946 w 3538923"/>
              <a:gd name="connsiteY9" fmla="*/ 614183 h 2053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38923" h="2053081">
                <a:moveTo>
                  <a:pt x="3349946" y="614183"/>
                </a:moveTo>
                <a:cubicBezTo>
                  <a:pt x="3472762" y="719481"/>
                  <a:pt x="3538923" y="831434"/>
                  <a:pt x="3538923" y="947508"/>
                </a:cubicBezTo>
                <a:lnTo>
                  <a:pt x="3529617" y="1003656"/>
                </a:lnTo>
                <a:lnTo>
                  <a:pt x="3270607" y="1341418"/>
                </a:lnTo>
                <a:lnTo>
                  <a:pt x="3146285" y="1421178"/>
                </a:lnTo>
                <a:cubicBezTo>
                  <a:pt x="2592043" y="1737723"/>
                  <a:pt x="1499495" y="1973790"/>
                  <a:pt x="182638" y="2045648"/>
                </a:cubicBezTo>
                <a:lnTo>
                  <a:pt x="0" y="2053081"/>
                </a:lnTo>
                <a:lnTo>
                  <a:pt x="1574385" y="0"/>
                </a:lnTo>
                <a:lnTo>
                  <a:pt x="1685674" y="18029"/>
                </a:lnTo>
                <a:cubicBezTo>
                  <a:pt x="2468357" y="159035"/>
                  <a:pt x="3063375" y="368489"/>
                  <a:pt x="3349946" y="614183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92" name="Freeform 291"/>
          <p:cNvSpPr/>
          <p:nvPr/>
        </p:nvSpPr>
        <p:spPr>
          <a:xfrm rot="451054">
            <a:off x="9889520" y="1947923"/>
            <a:ext cx="2407190" cy="2143739"/>
          </a:xfrm>
          <a:custGeom>
            <a:avLst/>
            <a:gdLst>
              <a:gd name="connsiteX0" fmla="*/ 0 w 2407190"/>
              <a:gd name="connsiteY0" fmla="*/ 0 h 2143739"/>
              <a:gd name="connsiteX1" fmla="*/ 182418 w 2407190"/>
              <a:gd name="connsiteY1" fmla="*/ 12508 h 2143739"/>
              <a:gd name="connsiteX2" fmla="*/ 2094283 w 2407190"/>
              <a:gd name="connsiteY2" fmla="*/ 344402 h 2143739"/>
              <a:gd name="connsiteX3" fmla="*/ 2232495 w 2407190"/>
              <a:gd name="connsiteY3" fmla="*/ 389888 h 2143739"/>
              <a:gd name="connsiteX4" fmla="*/ 2407190 w 2407190"/>
              <a:gd name="connsiteY4" fmla="*/ 1713690 h 2143739"/>
              <a:gd name="connsiteX5" fmla="*/ 2239339 w 2407190"/>
              <a:gd name="connsiteY5" fmla="*/ 1775064 h 2143739"/>
              <a:gd name="connsiteX6" fmla="*/ 568610 w 2407190"/>
              <a:gd name="connsiteY6" fmla="*/ 2115853 h 2143739"/>
              <a:gd name="connsiteX7" fmla="*/ 282897 w 2407190"/>
              <a:gd name="connsiteY7" fmla="*/ 2143739 h 2143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07190" h="2143739">
                <a:moveTo>
                  <a:pt x="0" y="0"/>
                </a:moveTo>
                <a:lnTo>
                  <a:pt x="182418" y="12508"/>
                </a:lnTo>
                <a:cubicBezTo>
                  <a:pt x="931015" y="74599"/>
                  <a:pt x="1589900" y="190988"/>
                  <a:pt x="2094283" y="344402"/>
                </a:cubicBezTo>
                <a:lnTo>
                  <a:pt x="2232495" y="389888"/>
                </a:lnTo>
                <a:lnTo>
                  <a:pt x="2407190" y="1713690"/>
                </a:lnTo>
                <a:lnTo>
                  <a:pt x="2239339" y="1775064"/>
                </a:lnTo>
                <a:cubicBezTo>
                  <a:pt x="1802549" y="1923281"/>
                  <a:pt x="1228654" y="2041406"/>
                  <a:pt x="568610" y="2115853"/>
                </a:cubicBezTo>
                <a:lnTo>
                  <a:pt x="282897" y="2143739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7" name="Freeform 256"/>
          <p:cNvSpPr/>
          <p:nvPr/>
        </p:nvSpPr>
        <p:spPr>
          <a:xfrm rot="2251054">
            <a:off x="9048974" y="3126683"/>
            <a:ext cx="3539301" cy="2052861"/>
          </a:xfrm>
          <a:custGeom>
            <a:avLst/>
            <a:gdLst>
              <a:gd name="connsiteX0" fmla="*/ 0 w 3539301"/>
              <a:gd name="connsiteY0" fmla="*/ 0 h 2052861"/>
              <a:gd name="connsiteX1" fmla="*/ 183016 w 3539301"/>
              <a:gd name="connsiteY1" fmla="*/ 7448 h 2052861"/>
              <a:gd name="connsiteX2" fmla="*/ 3539301 w 3539301"/>
              <a:gd name="connsiteY2" fmla="*/ 1105588 h 2052861"/>
              <a:gd name="connsiteX3" fmla="*/ 1686053 w 3539301"/>
              <a:gd name="connsiteY3" fmla="*/ 2035067 h 2052861"/>
              <a:gd name="connsiteX4" fmla="*/ 1576216 w 3539301"/>
              <a:gd name="connsiteY4" fmla="*/ 2052861 h 2052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9301" h="2052861">
                <a:moveTo>
                  <a:pt x="0" y="0"/>
                </a:moveTo>
                <a:lnTo>
                  <a:pt x="183016" y="7448"/>
                </a:lnTo>
                <a:cubicBezTo>
                  <a:pt x="2098443" y="111969"/>
                  <a:pt x="3539301" y="563908"/>
                  <a:pt x="3539301" y="1105588"/>
                </a:cubicBezTo>
                <a:cubicBezTo>
                  <a:pt x="3539302" y="1492502"/>
                  <a:pt x="2804170" y="1833631"/>
                  <a:pt x="1686053" y="2035067"/>
                </a:cubicBezTo>
                <a:lnTo>
                  <a:pt x="1576216" y="2052861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71" name="Freeform 270"/>
          <p:cNvSpPr/>
          <p:nvPr/>
        </p:nvSpPr>
        <p:spPr>
          <a:xfrm rot="18451054">
            <a:off x="8648254" y="172105"/>
            <a:ext cx="3340662" cy="1862796"/>
          </a:xfrm>
          <a:custGeom>
            <a:avLst/>
            <a:gdLst>
              <a:gd name="connsiteX0" fmla="*/ 2426102 w 3340662"/>
              <a:gd name="connsiteY0" fmla="*/ 0 h 1862796"/>
              <a:gd name="connsiteX1" fmla="*/ 3340662 w 3340662"/>
              <a:gd name="connsiteY1" fmla="*/ 1191121 h 1862796"/>
              <a:gd name="connsiteX2" fmla="*/ 3287636 w 3340662"/>
              <a:gd name="connsiteY2" fmla="*/ 1225141 h 1862796"/>
              <a:gd name="connsiteX3" fmla="*/ 323988 w 3340662"/>
              <a:gd name="connsiteY3" fmla="*/ 1849610 h 1862796"/>
              <a:gd name="connsiteX4" fmla="*/ 0 w 3340662"/>
              <a:gd name="connsiteY4" fmla="*/ 1862796 h 1862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40662" h="1862796">
                <a:moveTo>
                  <a:pt x="2426102" y="0"/>
                </a:moveTo>
                <a:lnTo>
                  <a:pt x="3340662" y="1191121"/>
                </a:lnTo>
                <a:lnTo>
                  <a:pt x="3287636" y="1225141"/>
                </a:lnTo>
                <a:cubicBezTo>
                  <a:pt x="2733393" y="1541684"/>
                  <a:pt x="1640845" y="1777752"/>
                  <a:pt x="323988" y="1849610"/>
                </a:cubicBezTo>
                <a:lnTo>
                  <a:pt x="0" y="1862796"/>
                </a:ln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88" name="Freeform 287"/>
          <p:cNvSpPr/>
          <p:nvPr/>
        </p:nvSpPr>
        <p:spPr>
          <a:xfrm rot="21151054">
            <a:off x="9890272" y="1377095"/>
            <a:ext cx="2405919" cy="2143772"/>
          </a:xfrm>
          <a:custGeom>
            <a:avLst/>
            <a:gdLst>
              <a:gd name="connsiteX0" fmla="*/ 935466 w 2405919"/>
              <a:gd name="connsiteY0" fmla="*/ 75160 h 2143772"/>
              <a:gd name="connsiteX1" fmla="*/ 2374369 w 2405919"/>
              <a:gd name="connsiteY1" fmla="*/ 417409 h 2143772"/>
              <a:gd name="connsiteX2" fmla="*/ 2405919 w 2405919"/>
              <a:gd name="connsiteY2" fmla="*/ 430276 h 2143772"/>
              <a:gd name="connsiteX3" fmla="*/ 2232077 w 2405919"/>
              <a:gd name="connsiteY3" fmla="*/ 1753870 h 2143772"/>
              <a:gd name="connsiteX4" fmla="*/ 2093702 w 2405919"/>
              <a:gd name="connsiteY4" fmla="*/ 1799410 h 2143772"/>
              <a:gd name="connsiteX5" fmla="*/ 181837 w 2405919"/>
              <a:gd name="connsiteY5" fmla="*/ 2131304 h 2143772"/>
              <a:gd name="connsiteX6" fmla="*/ 0 w 2405919"/>
              <a:gd name="connsiteY6" fmla="*/ 2143772 h 2143772"/>
              <a:gd name="connsiteX7" fmla="*/ 281564 w 2405919"/>
              <a:gd name="connsiteY7" fmla="*/ 0 h 2143772"/>
              <a:gd name="connsiteX8" fmla="*/ 568028 w 2405919"/>
              <a:gd name="connsiteY8" fmla="*/ 27959 h 2143772"/>
              <a:gd name="connsiteX9" fmla="*/ 935466 w 2405919"/>
              <a:gd name="connsiteY9" fmla="*/ 75160 h 214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05919" h="2143772">
                <a:moveTo>
                  <a:pt x="935466" y="75160"/>
                </a:moveTo>
                <a:cubicBezTo>
                  <a:pt x="1508728" y="158204"/>
                  <a:pt x="2001445" y="275776"/>
                  <a:pt x="2374369" y="417409"/>
                </a:cubicBezTo>
                <a:lnTo>
                  <a:pt x="2405919" y="430276"/>
                </a:lnTo>
                <a:lnTo>
                  <a:pt x="2232077" y="1753870"/>
                </a:lnTo>
                <a:lnTo>
                  <a:pt x="2093702" y="1799410"/>
                </a:lnTo>
                <a:cubicBezTo>
                  <a:pt x="1589318" y="1952824"/>
                  <a:pt x="930435" y="2069214"/>
                  <a:pt x="181837" y="2131304"/>
                </a:cubicBezTo>
                <a:lnTo>
                  <a:pt x="0" y="2143772"/>
                </a:lnTo>
                <a:lnTo>
                  <a:pt x="281564" y="0"/>
                </a:lnTo>
                <a:lnTo>
                  <a:pt x="568028" y="27959"/>
                </a:lnTo>
                <a:cubicBezTo>
                  <a:pt x="693750" y="42139"/>
                  <a:pt x="816347" y="57904"/>
                  <a:pt x="935466" y="75160"/>
                </a:cubicBezTo>
                <a:close/>
              </a:path>
            </a:pathLst>
          </a:custGeom>
          <a:noFill/>
          <a:ln w="158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3" name="Oval 7"/>
          <p:cNvSpPr>
            <a:spLocks noChangeArrowheads="1"/>
          </p:cNvSpPr>
          <p:nvPr/>
        </p:nvSpPr>
        <p:spPr bwMode="auto">
          <a:xfrm>
            <a:off x="4559800" y="2276850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6" name="Oval 2"/>
          <p:cNvSpPr>
            <a:spLocks noChangeArrowheads="1"/>
          </p:cNvSpPr>
          <p:nvPr/>
        </p:nvSpPr>
        <p:spPr bwMode="auto">
          <a:xfrm>
            <a:off x="6896273" y="-466725"/>
            <a:ext cx="6096000" cy="6096000"/>
          </a:xfrm>
          <a:prstGeom prst="ellipse">
            <a:avLst/>
          </a:prstGeom>
          <a:gradFill rotWithShape="1">
            <a:gsLst>
              <a:gs pos="0">
                <a:srgbClr val="3366FF"/>
              </a:gs>
              <a:gs pos="100000">
                <a:srgbClr val="3366FF">
                  <a:alpha val="2000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7" name="Oval 3"/>
          <p:cNvSpPr>
            <a:spLocks noChangeArrowheads="1"/>
          </p:cNvSpPr>
          <p:nvPr/>
        </p:nvSpPr>
        <p:spPr bwMode="auto">
          <a:xfrm rot="-18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8" name="Oval 4"/>
          <p:cNvSpPr>
            <a:spLocks noChangeArrowheads="1"/>
          </p:cNvSpPr>
          <p:nvPr/>
        </p:nvSpPr>
        <p:spPr bwMode="auto">
          <a:xfrm rot="5400000">
            <a:off x="59818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9" name="Oval 5"/>
          <p:cNvSpPr>
            <a:spLocks noChangeArrowheads="1"/>
          </p:cNvSpPr>
          <p:nvPr/>
        </p:nvSpPr>
        <p:spPr bwMode="auto">
          <a:xfrm rot="2700000">
            <a:off x="5981873" y="2047875"/>
            <a:ext cx="76200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0" name="Oval 6"/>
          <p:cNvSpPr>
            <a:spLocks noChangeArrowheads="1"/>
          </p:cNvSpPr>
          <p:nvPr/>
        </p:nvSpPr>
        <p:spPr bwMode="auto">
          <a:xfrm rot="1800000">
            <a:off x="6058073" y="2276475"/>
            <a:ext cx="7620000" cy="457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5772950" y="2238445"/>
            <a:ext cx="7620000" cy="457200"/>
          </a:xfrm>
          <a:prstGeom prst="ellipse">
            <a:avLst/>
          </a:prstGeom>
          <a:gradFill rotWithShape="1">
            <a:gsLst>
              <a:gs pos="65000">
                <a:srgbClr val="7E7E7E">
                  <a:alpha val="0"/>
                </a:srgbClr>
              </a:gs>
              <a:gs pos="0">
                <a:schemeClr val="bg1"/>
              </a:gs>
              <a:gs pos="100000">
                <a:schemeClr val="tx1"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050" name="Picture 2" descr="https://onwardigo.files.wordpress.com/2016/05/millionaire02a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75" y="368441"/>
            <a:ext cx="10357109" cy="582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9" name="Rectangle 83"/>
          <p:cNvSpPr>
            <a:spLocks noChangeArrowheads="1"/>
          </p:cNvSpPr>
          <p:nvPr/>
        </p:nvSpPr>
        <p:spPr bwMode="auto">
          <a:xfrm>
            <a:off x="35162" y="0"/>
            <a:ext cx="10254609" cy="1717672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58" name="Rectangle 34"/>
          <p:cNvSpPr>
            <a:spLocks noChangeArrowheads="1"/>
          </p:cNvSpPr>
          <p:nvPr/>
        </p:nvSpPr>
        <p:spPr bwMode="auto">
          <a:xfrm>
            <a:off x="0" y="4182253"/>
            <a:ext cx="12192000" cy="1743072"/>
          </a:xfrm>
          <a:prstGeom prst="rect">
            <a:avLst/>
          </a:prstGeom>
          <a:gradFill rotWithShape="1">
            <a:gsLst>
              <a:gs pos="0">
                <a:schemeClr val="tx1">
                  <a:alpha val="0"/>
                </a:schemeClr>
              </a:gs>
              <a:gs pos="100000">
                <a:schemeClr val="tx1"/>
              </a:gs>
            </a:gsLst>
            <a:lin ang="540000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0" name="Rectangle 36"/>
          <p:cNvSpPr>
            <a:spLocks noChangeArrowheads="1"/>
          </p:cNvSpPr>
          <p:nvPr/>
        </p:nvSpPr>
        <p:spPr bwMode="auto">
          <a:xfrm>
            <a:off x="9369121" y="-317355"/>
            <a:ext cx="2904997" cy="6858000"/>
          </a:xfrm>
          <a:prstGeom prst="rect">
            <a:avLst/>
          </a:prstGeom>
          <a:gradFill rotWithShape="1">
            <a:gsLst>
              <a:gs pos="4000">
                <a:schemeClr val="tx1">
                  <a:alpha val="1000"/>
                </a:schemeClr>
              </a:gs>
              <a:gs pos="3300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81" name="AutoShape 57"/>
          <p:cNvSpPr>
            <a:spLocks noChangeArrowheads="1"/>
          </p:cNvSpPr>
          <p:nvPr/>
        </p:nvSpPr>
        <p:spPr bwMode="auto">
          <a:xfrm>
            <a:off x="10474170" y="5178148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 điểm</a:t>
            </a:r>
          </a:p>
        </p:txBody>
      </p:sp>
      <p:sp>
        <p:nvSpPr>
          <p:cNvPr id="77882" name="AutoShape 58"/>
          <p:cNvSpPr>
            <a:spLocks noChangeArrowheads="1"/>
          </p:cNvSpPr>
          <p:nvPr/>
        </p:nvSpPr>
        <p:spPr bwMode="auto">
          <a:xfrm>
            <a:off x="10474170" y="4873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2 điểm</a:t>
            </a:r>
          </a:p>
        </p:txBody>
      </p:sp>
      <p:sp>
        <p:nvSpPr>
          <p:cNvPr id="77883" name="AutoShape 59"/>
          <p:cNvSpPr>
            <a:spLocks noChangeArrowheads="1"/>
          </p:cNvSpPr>
          <p:nvPr/>
        </p:nvSpPr>
        <p:spPr bwMode="auto">
          <a:xfrm>
            <a:off x="10474170" y="4568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3 điểm</a:t>
            </a:r>
          </a:p>
        </p:txBody>
      </p:sp>
      <p:sp>
        <p:nvSpPr>
          <p:cNvPr id="77884" name="AutoShape 60"/>
          <p:cNvSpPr>
            <a:spLocks noChangeArrowheads="1"/>
          </p:cNvSpPr>
          <p:nvPr/>
        </p:nvSpPr>
        <p:spPr bwMode="auto">
          <a:xfrm>
            <a:off x="10474170" y="4264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4  điểm</a:t>
            </a:r>
          </a:p>
        </p:txBody>
      </p:sp>
      <p:sp>
        <p:nvSpPr>
          <p:cNvPr id="77885" name="AutoShape 61"/>
          <p:cNvSpPr>
            <a:spLocks noChangeArrowheads="1"/>
          </p:cNvSpPr>
          <p:nvPr/>
        </p:nvSpPr>
        <p:spPr bwMode="auto">
          <a:xfrm>
            <a:off x="10474170" y="3959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6 điểm</a:t>
            </a:r>
          </a:p>
        </p:txBody>
      </p:sp>
      <p:sp>
        <p:nvSpPr>
          <p:cNvPr id="77886" name="AutoShape 62"/>
          <p:cNvSpPr>
            <a:spLocks noChangeArrowheads="1"/>
          </p:cNvSpPr>
          <p:nvPr/>
        </p:nvSpPr>
        <p:spPr bwMode="auto">
          <a:xfrm>
            <a:off x="10474170" y="3654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7 điểm</a:t>
            </a:r>
          </a:p>
        </p:txBody>
      </p:sp>
      <p:sp>
        <p:nvSpPr>
          <p:cNvPr id="77887" name="AutoShape 63"/>
          <p:cNvSpPr>
            <a:spLocks noChangeArrowheads="1"/>
          </p:cNvSpPr>
          <p:nvPr/>
        </p:nvSpPr>
        <p:spPr bwMode="auto">
          <a:xfrm>
            <a:off x="10474170" y="3349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 w="57150">
            <a:solidFill>
              <a:srgbClr val="FFC000"/>
            </a:solidFill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8 điểm</a:t>
            </a:r>
          </a:p>
        </p:txBody>
      </p:sp>
      <p:sp>
        <p:nvSpPr>
          <p:cNvPr id="77888" name="AutoShape 64"/>
          <p:cNvSpPr>
            <a:spLocks noChangeArrowheads="1"/>
          </p:cNvSpPr>
          <p:nvPr/>
        </p:nvSpPr>
        <p:spPr bwMode="auto">
          <a:xfrm>
            <a:off x="10474170" y="3044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 dirty="0">
                <a:solidFill>
                  <a:srgbClr val="FFFF00"/>
                </a:solidFill>
              </a:rPr>
              <a:t>10 điểm</a:t>
            </a:r>
          </a:p>
        </p:txBody>
      </p:sp>
      <p:sp>
        <p:nvSpPr>
          <p:cNvPr id="77889" name="AutoShape 65"/>
          <p:cNvSpPr>
            <a:spLocks noChangeArrowheads="1"/>
          </p:cNvSpPr>
          <p:nvPr/>
        </p:nvSpPr>
        <p:spPr bwMode="auto">
          <a:xfrm>
            <a:off x="10474170" y="2740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6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0" name="AutoShape 66"/>
          <p:cNvSpPr>
            <a:spLocks noChangeArrowheads="1"/>
          </p:cNvSpPr>
          <p:nvPr/>
        </p:nvSpPr>
        <p:spPr bwMode="auto">
          <a:xfrm>
            <a:off x="10474170" y="2435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25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891" name="AutoShape 67"/>
          <p:cNvSpPr>
            <a:spLocks noChangeArrowheads="1"/>
          </p:cNvSpPr>
          <p:nvPr/>
        </p:nvSpPr>
        <p:spPr bwMode="auto">
          <a:xfrm>
            <a:off x="10474170" y="21304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2" name="AutoShape 68"/>
          <p:cNvSpPr>
            <a:spLocks noChangeArrowheads="1"/>
          </p:cNvSpPr>
          <p:nvPr/>
        </p:nvSpPr>
        <p:spPr bwMode="auto">
          <a:xfrm>
            <a:off x="10474170" y="18256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1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3" name="AutoShape 69"/>
          <p:cNvSpPr>
            <a:spLocks noChangeArrowheads="1"/>
          </p:cNvSpPr>
          <p:nvPr/>
        </p:nvSpPr>
        <p:spPr bwMode="auto">
          <a:xfrm>
            <a:off x="10474170" y="15208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25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4" name="AutoShape 70"/>
          <p:cNvSpPr>
            <a:spLocks noChangeArrowheads="1"/>
          </p:cNvSpPr>
          <p:nvPr/>
        </p:nvSpPr>
        <p:spPr bwMode="auto">
          <a:xfrm>
            <a:off x="10474170" y="12160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00"/>
                </a:solidFill>
              </a:rPr>
              <a:t>$500,000</a:t>
            </a:r>
            <a:endParaRPr lang="en-US" altLang="en-US" sz="1600" b="1" dirty="0">
              <a:solidFill>
                <a:srgbClr val="FFFF00"/>
              </a:solidFill>
            </a:endParaRPr>
          </a:p>
        </p:txBody>
      </p:sp>
      <p:sp>
        <p:nvSpPr>
          <p:cNvPr id="77895" name="AutoShape 71"/>
          <p:cNvSpPr>
            <a:spLocks noChangeArrowheads="1"/>
          </p:cNvSpPr>
          <p:nvPr/>
        </p:nvSpPr>
        <p:spPr bwMode="auto">
          <a:xfrm>
            <a:off x="10474170" y="911225"/>
            <a:ext cx="1371600" cy="285750"/>
          </a:xfrm>
          <a:prstGeom prst="hexagon">
            <a:avLst>
              <a:gd name="adj" fmla="val 34844"/>
              <a:gd name="vf" fmla="val 115470"/>
            </a:avLst>
          </a:prstGeom>
          <a:solidFill>
            <a:srgbClr val="111128">
              <a:alpha val="78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/>
            <a:r>
              <a:rPr lang="en-US" altLang="en-US" sz="1600" b="1">
                <a:solidFill>
                  <a:srgbClr val="FFFFFF"/>
                </a:solidFill>
              </a:rPr>
              <a:t>$1,000,000</a:t>
            </a:r>
            <a:endParaRPr lang="en-US" altLang="en-US" sz="1600" b="1" dirty="0">
              <a:solidFill>
                <a:srgbClr val="FFFFFF"/>
              </a:solidFill>
            </a:endParaRPr>
          </a:p>
        </p:txBody>
      </p:sp>
      <p:sp>
        <p:nvSpPr>
          <p:cNvPr id="77907" name="Rectangle 83"/>
          <p:cNvSpPr>
            <a:spLocks noChangeArrowheads="1"/>
          </p:cNvSpPr>
          <p:nvPr/>
        </p:nvSpPr>
        <p:spPr bwMode="auto">
          <a:xfrm>
            <a:off x="0" y="5925325"/>
            <a:ext cx="12192000" cy="9318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16" name="ViewCorrect" hidden="1">
            <a:hlinkClick r:id="" action="ppaction://macro?name=ViewCorrectAnswer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RRECT ANSWER</a:t>
            </a:r>
          </a:p>
        </p:txBody>
      </p:sp>
      <p:sp>
        <p:nvSpPr>
          <p:cNvPr id="77918" name="GameEnd" hidden="1">
            <a:hlinkClick r:id="" action="ppaction://macro?name=ViewEnd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END</a:t>
            </a:r>
          </a:p>
        </p:txBody>
      </p:sp>
      <p:sp>
        <p:nvSpPr>
          <p:cNvPr id="183" name="TimerText" hidden="1"/>
          <p:cNvSpPr txBox="1"/>
          <p:nvPr/>
        </p:nvSpPr>
        <p:spPr>
          <a:xfrm>
            <a:off x="4451058" y="2383105"/>
            <a:ext cx="147668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ctr" defTabSz="914400" eaLnBrk="1" latinLnBrk="0" hangingPunct="1">
              <a:defRPr sz="16600" b="1">
                <a:ln>
                  <a:solidFill>
                    <a:schemeClr val="tx1"/>
                  </a:solidFill>
                </a:ln>
                <a:gradFill>
                  <a:gsLst>
                    <a:gs pos="31000">
                      <a:schemeClr val="accent1">
                        <a:lumMod val="5000"/>
                        <a:lumOff val="95000"/>
                      </a:schemeClr>
                    </a:gs>
                    <a:gs pos="73000">
                      <a:srgbClr val="FFC000"/>
                    </a:gs>
                    <a:gs pos="100000">
                      <a:srgbClr val="FFFF00"/>
                    </a:gs>
                  </a:gsLst>
                  <a:lin ang="5400000" scaled="1"/>
                </a:gra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</a:defRPr>
            </a:lvl1pPr>
            <a:lvl2pPr defTabSz="914400" eaLnBrk="1" latinLnBrk="0" hangingPunct="1">
              <a:defRPr sz="1800">
                <a:latin typeface="+mn-lt"/>
              </a:defRPr>
            </a:lvl2pPr>
            <a:lvl3pPr defTabSz="914400" eaLnBrk="1" latinLnBrk="0" hangingPunct="1">
              <a:defRPr sz="1800">
                <a:latin typeface="+mn-lt"/>
              </a:defRPr>
            </a:lvl3pPr>
            <a:lvl4pPr defTabSz="914400" eaLnBrk="1" latinLnBrk="0" hangingPunct="1">
              <a:defRPr sz="1800">
                <a:latin typeface="+mn-lt"/>
              </a:defRPr>
            </a:lvl4pPr>
            <a:lvl5pPr defTabSz="914400" eaLnBrk="1" latinLnBrk="0" hangingPunct="1">
              <a:defRPr sz="1800">
                <a:latin typeface="+mn-lt"/>
              </a:defRPr>
            </a:lvl5pPr>
            <a:lvl6pPr>
              <a:defRPr sz="1800">
                <a:latin typeface="+mn-lt"/>
              </a:defRPr>
            </a:lvl6pPr>
            <a:lvl7pPr>
              <a:defRPr sz="1800">
                <a:latin typeface="+mn-lt"/>
              </a:defRPr>
            </a:lvl7pPr>
            <a:lvl8pPr>
              <a:defRPr sz="1800">
                <a:latin typeface="+mn-lt"/>
              </a:defRPr>
            </a:lvl8pPr>
            <a:lvl9pPr>
              <a:defRPr sz="1800">
                <a:latin typeface="+mn-lt"/>
              </a:defRPr>
            </a:lvl9pPr>
          </a:lstStyle>
          <a:p>
            <a:r>
              <a:rPr lang="en-US" sz="8000" spc="-300">
                <a:ln w="12700">
                  <a:solidFill>
                    <a:srgbClr val="000000"/>
                  </a:solidFill>
                </a:ln>
                <a:gradFill>
                  <a:gsLst>
                    <a:gs pos="29000">
                      <a:srgbClr val="BBE0E3">
                        <a:lumMod val="5000"/>
                        <a:lumOff val="95000"/>
                      </a:srgbClr>
                    </a:gs>
                    <a:gs pos="82000">
                      <a:srgbClr val="FFC000"/>
                    </a:gs>
                    <a:gs pos="67000">
                      <a:srgbClr val="FFFF00"/>
                    </a:gs>
                  </a:gsLst>
                  <a:lin ang="5400000" scaled="1"/>
                </a:gradFill>
                <a:latin typeface="Arial Black" panose="020B0A04020102020204" pitchFamily="34" charset="0"/>
              </a:rPr>
              <a:t>00</a:t>
            </a:r>
            <a:endParaRPr lang="en-US" sz="8000" spc="-300" dirty="0">
              <a:ln w="12700">
                <a:solidFill>
                  <a:srgbClr val="000000"/>
                </a:solidFill>
              </a:ln>
              <a:gradFill>
                <a:gsLst>
                  <a:gs pos="29000">
                    <a:srgbClr val="BBE0E3">
                      <a:lumMod val="5000"/>
                      <a:lumOff val="95000"/>
                    </a:srgbClr>
                  </a:gs>
                  <a:gs pos="82000">
                    <a:srgbClr val="FFC000"/>
                  </a:gs>
                  <a:gs pos="67000">
                    <a:srgbClr val="FFFF00"/>
                  </a:gs>
                </a:gsLst>
                <a:lin ang="5400000" scaled="1"/>
              </a:gradFill>
              <a:latin typeface="Arial Black" panose="020B0A04020102020204" pitchFamily="34" charset="0"/>
            </a:endParaRP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-10395" y="10955"/>
            <a:ext cx="2904997" cy="685800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35000">
                <a:schemeClr val="tx1">
                  <a:alpha val="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5" name="Continue" hidden="1">
            <a:hlinkClick r:id="" action="ppaction://macro?name=NextQuestion"/>
          </p:cNvPr>
          <p:cNvSpPr>
            <a:spLocks noChangeArrowheads="1"/>
          </p:cNvSpPr>
          <p:nvPr/>
        </p:nvSpPr>
        <p:spPr bwMode="auto">
          <a:xfrm>
            <a:off x="3960612" y="6462995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 dirty="0">
                <a:solidFill>
                  <a:srgbClr val="FFFFFF"/>
                </a:solidFill>
              </a:rPr>
              <a:t>CONTINUE</a:t>
            </a:r>
          </a:p>
        </p:txBody>
      </p:sp>
      <p:graphicFrame>
        <p:nvGraphicFramePr>
          <p:cNvPr id="16" name="AskAudienceChart" hidden="1"/>
          <p:cNvGraphicFramePr/>
          <p:nvPr/>
        </p:nvGraphicFramePr>
        <p:xfrm>
          <a:off x="2346325" y="1756601"/>
          <a:ext cx="6096000" cy="2488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sp>
        <p:nvSpPr>
          <p:cNvPr id="77902" name="QuestionText">
            <a:hlinkClick r:id="" action="ppaction://macro?name=ShowAnswers"/>
          </p:cNvPr>
          <p:cNvSpPr>
            <a:spLocks noChangeArrowheads="1"/>
          </p:cNvSpPr>
          <p:nvPr/>
        </p:nvSpPr>
        <p:spPr bwMode="auto">
          <a:xfrm>
            <a:off x="722461" y="235968"/>
            <a:ext cx="8983609" cy="1416050"/>
          </a:xfrm>
          <a:prstGeom prst="hexagon">
            <a:avLst>
              <a:gd name="adj" fmla="val 34128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76200">
            <a:gradFill>
              <a:gsLst>
                <a:gs pos="50000">
                  <a:schemeClr val="accent5">
                    <a:lumMod val="50000"/>
                  </a:schemeClr>
                </a:gs>
                <a:gs pos="100000">
                  <a:schemeClr val="accent2"/>
                </a:gs>
                <a:gs pos="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:  </a:t>
            </a:r>
            <a:r>
              <a:rPr lang="vi-VN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ăn bản Hecto từ biệt Ăngđrô-mac được trích </a:t>
            </a:r>
            <a:endParaRPr lang="en-US" sz="2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2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 tác phẩm nào?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904" name="AutoShape 80"/>
          <p:cNvSpPr>
            <a:spLocks noChangeArrowheads="1"/>
          </p:cNvSpPr>
          <p:nvPr/>
        </p:nvSpPr>
        <p:spPr bwMode="auto">
          <a:xfrm>
            <a:off x="834515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905" name="AutoShape 81"/>
          <p:cNvSpPr>
            <a:spLocks noChangeArrowheads="1"/>
          </p:cNvSpPr>
          <p:nvPr/>
        </p:nvSpPr>
        <p:spPr bwMode="auto">
          <a:xfrm>
            <a:off x="9424068" y="838200"/>
            <a:ext cx="166787" cy="152400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64" name="AnswerB"/>
          <p:cNvSpPr>
            <a:spLocks noChangeArrowheads="1"/>
          </p:cNvSpPr>
          <p:nvPr/>
        </p:nvSpPr>
        <p:spPr bwMode="auto">
          <a:xfrm>
            <a:off x="745849" y="5057250"/>
            <a:ext cx="4437414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0" scaled="0"/>
            </a:gradFill>
          </a:ln>
          <a:effectLst/>
        </p:spPr>
        <p:txBody>
          <a:bodyPr wrap="none" anchor="ctr"/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li-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63" name="AnswerA"/>
          <p:cNvSpPr>
            <a:spLocks noChangeArrowheads="1"/>
          </p:cNvSpPr>
          <p:nvPr/>
        </p:nvSpPr>
        <p:spPr bwMode="auto">
          <a:xfrm>
            <a:off x="722461" y="434340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-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ê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79" name="AutoShape 55"/>
          <p:cNvSpPr>
            <a:spLocks noChangeArrowheads="1"/>
          </p:cNvSpPr>
          <p:nvPr/>
        </p:nvSpPr>
        <p:spPr bwMode="auto">
          <a:xfrm>
            <a:off x="917908" y="4634532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A</a:t>
            </a:r>
            <a:endParaRPr lang="en-US" sz="12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7880" name="AutoShape 56"/>
          <p:cNvSpPr>
            <a:spLocks noChangeArrowheads="1"/>
          </p:cNvSpPr>
          <p:nvPr/>
        </p:nvSpPr>
        <p:spPr bwMode="auto">
          <a:xfrm>
            <a:off x="834515" y="5432157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B</a:t>
            </a:r>
          </a:p>
        </p:txBody>
      </p:sp>
      <p:sp>
        <p:nvSpPr>
          <p:cNvPr id="5" name="StartTimerButton" hidden="1">
            <a:hlinkClick r:id="" action="ppaction://macro?name=StartPhoneTimer">
              <a:snd r:embed="rId15" name="66 Phone-A-Friend-pt2.wav"/>
            </a:hlinkClick>
          </p:cNvPr>
          <p:cNvSpPr/>
          <p:nvPr/>
        </p:nvSpPr>
        <p:spPr>
          <a:xfrm>
            <a:off x="4751825" y="2556852"/>
            <a:ext cx="914400" cy="914400"/>
          </a:xfrm>
          <a:prstGeom prst="ellipse">
            <a:avLst/>
          </a:prstGeom>
          <a:solidFill>
            <a:schemeClr val="accent6"/>
          </a:solidFill>
          <a:ln w="38100">
            <a:solidFill>
              <a:srgbClr val="FFFF00"/>
            </a:solidFill>
          </a:ln>
          <a:effectLst>
            <a:outerShdw blurRad="762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START</a:t>
            </a:r>
          </a:p>
          <a:p>
            <a:pPr algn="ctr">
              <a:lnSpc>
                <a:spcPts val="1400"/>
              </a:lnSpc>
            </a:pPr>
            <a:r>
              <a:rPr lang="en-US" sz="1600" b="1" dirty="0">
                <a:solidFill>
                  <a:srgbClr val="BBE0E3">
                    <a:lumMod val="60000"/>
                    <a:lumOff val="4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anose="020B0A04020102020204" pitchFamily="34" charset="0"/>
              </a:rPr>
              <a:t>TIMER</a:t>
            </a:r>
          </a:p>
        </p:txBody>
      </p:sp>
      <p:sp>
        <p:nvSpPr>
          <p:cNvPr id="123" name="CloseAskPoll" hidden="1">
            <a:hlinkClick r:id="" action="ppaction://macro?name=EndLifeline"/>
          </p:cNvPr>
          <p:cNvSpPr/>
          <p:nvPr/>
        </p:nvSpPr>
        <p:spPr>
          <a:xfrm>
            <a:off x="7747415" y="1687446"/>
            <a:ext cx="822960" cy="243759"/>
          </a:xfrm>
          <a:prstGeom prst="rect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CLOSE</a:t>
            </a:r>
          </a:p>
        </p:txBody>
      </p:sp>
      <p:sp>
        <p:nvSpPr>
          <p:cNvPr id="124" name="StopPhoneTimer" hidden="1">
            <a:hlinkClick r:id="" action="ppaction://macro?name=EndLifeline"/>
          </p:cNvPr>
          <p:cNvSpPr/>
          <p:nvPr/>
        </p:nvSpPr>
        <p:spPr>
          <a:xfrm>
            <a:off x="4848172" y="3429000"/>
            <a:ext cx="731520" cy="243759"/>
          </a:xfrm>
          <a:prstGeom prst="hexagon">
            <a:avLst/>
          </a:prstGeom>
          <a:ln w="190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b="1" dirty="0">
                <a:solidFill>
                  <a:srgbClr val="FFFFFF"/>
                </a:solidFill>
                <a:latin typeface="Arial Black" panose="020B0A04020102020204" pitchFamily="34" charset="0"/>
              </a:rPr>
              <a:t>END</a:t>
            </a:r>
          </a:p>
        </p:txBody>
      </p:sp>
      <p:grpSp>
        <p:nvGrpSpPr>
          <p:cNvPr id="128" name="FiftyFifty" hidden="1"/>
          <p:cNvGrpSpPr/>
          <p:nvPr/>
        </p:nvGrpSpPr>
        <p:grpSpPr>
          <a:xfrm>
            <a:off x="3903533" y="5958887"/>
            <a:ext cx="832002" cy="415673"/>
            <a:chOff x="-1855955" y="3274526"/>
            <a:chExt cx="1575210" cy="786985"/>
          </a:xfrm>
        </p:grpSpPr>
        <p:sp>
          <p:nvSpPr>
            <p:cNvPr id="129" name="Lifeline" hidden="1">
              <a:hlinkClick r:id="" action="ppaction://macro?name=FiftyFifty"/>
            </p:cNvPr>
            <p:cNvSpPr/>
            <p:nvPr/>
          </p:nvSpPr>
          <p:spPr>
            <a:xfrm>
              <a:off x="-1855955" y="3274526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2" name="Picture 131" hidden="1">
              <a:hlinkClick r:id="" action="ppaction://macro?name=FiftyFifty"/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04" t="24368" r="16082" b="32681"/>
            <a:stretch/>
          </p:blipFill>
          <p:spPr>
            <a:xfrm>
              <a:off x="-1670217" y="3446042"/>
              <a:ext cx="1203735" cy="460860"/>
            </a:xfrm>
            <a:prstGeom prst="rect">
              <a:avLst/>
            </a:prstGeom>
          </p:spPr>
        </p:pic>
      </p:grpSp>
      <p:grpSp>
        <p:nvGrpSpPr>
          <p:cNvPr id="133" name="AskAudience" hidden="1"/>
          <p:cNvGrpSpPr/>
          <p:nvPr/>
        </p:nvGrpSpPr>
        <p:grpSpPr>
          <a:xfrm>
            <a:off x="4805497" y="5958887"/>
            <a:ext cx="832002" cy="415673"/>
            <a:chOff x="-1855955" y="260905"/>
            <a:chExt cx="1575210" cy="786985"/>
          </a:xfrm>
        </p:grpSpPr>
        <p:sp>
          <p:nvSpPr>
            <p:cNvPr id="134" name="Lifeline" hidden="1">
              <a:hlinkClick r:id="" action="ppaction://macro?name=AskAudience"/>
            </p:cNvPr>
            <p:cNvSpPr/>
            <p:nvPr/>
          </p:nvSpPr>
          <p:spPr>
            <a:xfrm>
              <a:off x="-1855955" y="260905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35" name="Picture 134" hidden="1">
              <a:hlinkClick r:id="" action="ppaction://macro?name=AskAudience"/>
            </p:cNvPr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092" t="15136" r="19425" b="32640"/>
            <a:stretch/>
          </p:blipFill>
          <p:spPr>
            <a:xfrm>
              <a:off x="-1567615" y="347158"/>
              <a:ext cx="998530" cy="614479"/>
            </a:xfrm>
            <a:prstGeom prst="rect">
              <a:avLst/>
            </a:prstGeom>
          </p:spPr>
        </p:pic>
      </p:grpSp>
      <p:grpSp>
        <p:nvGrpSpPr>
          <p:cNvPr id="147" name="PlusOne" hidden="1"/>
          <p:cNvGrpSpPr/>
          <p:nvPr/>
        </p:nvGrpSpPr>
        <p:grpSpPr>
          <a:xfrm>
            <a:off x="5704435" y="5958887"/>
            <a:ext cx="832002" cy="415673"/>
            <a:chOff x="-1855955" y="4257568"/>
            <a:chExt cx="1575210" cy="786985"/>
          </a:xfrm>
        </p:grpSpPr>
        <p:sp>
          <p:nvSpPr>
            <p:cNvPr id="148" name="Lifeline" hidden="1">
              <a:hlinkClick r:id="" action="ppaction://macro?name=PlusOne"/>
            </p:cNvPr>
            <p:cNvSpPr/>
            <p:nvPr/>
          </p:nvSpPr>
          <p:spPr>
            <a:xfrm>
              <a:off x="-1855955" y="4257568"/>
              <a:ext cx="1575210" cy="786985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149" name="Picture 148" hidden="1">
              <a:hlinkClick r:id="" action="ppaction://macro?name=PlusOne"/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33" t="28170" r="25335" b="40810"/>
            <a:stretch/>
          </p:blipFill>
          <p:spPr>
            <a:xfrm>
              <a:off x="-1471602" y="4401428"/>
              <a:ext cx="806505" cy="499265"/>
            </a:xfrm>
            <a:prstGeom prst="rect">
              <a:avLst/>
            </a:prstGeom>
          </p:spPr>
        </p:pic>
      </p:grpSp>
      <p:grpSp>
        <p:nvGrpSpPr>
          <p:cNvPr id="150" name="LL1X" hidden="1"/>
          <p:cNvGrpSpPr/>
          <p:nvPr/>
        </p:nvGrpSpPr>
        <p:grpSpPr>
          <a:xfrm>
            <a:off x="3862334" y="5805934"/>
            <a:ext cx="914400" cy="721578"/>
            <a:chOff x="3862334" y="5805934"/>
            <a:chExt cx="914400" cy="721578"/>
          </a:xfrm>
        </p:grpSpPr>
        <p:sp>
          <p:nvSpPr>
            <p:cNvPr id="151" name="shape" hidden="1"/>
            <p:cNvSpPr/>
            <p:nvPr/>
          </p:nvSpPr>
          <p:spPr>
            <a:xfrm>
              <a:off x="3862334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2" name="Fifty" hidden="1"/>
            <p:cNvSpPr/>
            <p:nvPr/>
          </p:nvSpPr>
          <p:spPr>
            <a:xfrm rot="18900000">
              <a:off x="3967135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3" name="LL2X" hidden="1"/>
          <p:cNvGrpSpPr/>
          <p:nvPr/>
        </p:nvGrpSpPr>
        <p:grpSpPr>
          <a:xfrm>
            <a:off x="4764298" y="5805934"/>
            <a:ext cx="914400" cy="721578"/>
            <a:chOff x="4764298" y="5805934"/>
            <a:chExt cx="914400" cy="721578"/>
          </a:xfrm>
        </p:grpSpPr>
        <p:sp>
          <p:nvSpPr>
            <p:cNvPr id="154" name="shape" hidden="1"/>
            <p:cNvSpPr/>
            <p:nvPr/>
          </p:nvSpPr>
          <p:spPr>
            <a:xfrm>
              <a:off x="4764298" y="593659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55" name="Audience" hidden="1"/>
            <p:cNvSpPr/>
            <p:nvPr/>
          </p:nvSpPr>
          <p:spPr>
            <a:xfrm rot="18900000">
              <a:off x="4871242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56" name="LL3X" hidden="1"/>
          <p:cNvGrpSpPr/>
          <p:nvPr/>
        </p:nvGrpSpPr>
        <p:grpSpPr>
          <a:xfrm>
            <a:off x="5663236" y="5805934"/>
            <a:ext cx="914400" cy="721578"/>
            <a:chOff x="5663236" y="5805934"/>
            <a:chExt cx="914400" cy="721578"/>
          </a:xfrm>
        </p:grpSpPr>
        <p:sp>
          <p:nvSpPr>
            <p:cNvPr id="157" name="shape" hidden="1"/>
            <p:cNvSpPr/>
            <p:nvPr/>
          </p:nvSpPr>
          <p:spPr>
            <a:xfrm>
              <a:off x="5663236" y="5915407"/>
              <a:ext cx="914400" cy="457200"/>
            </a:xfrm>
            <a:prstGeom prst="ellipse">
              <a:avLst/>
            </a:prstGeom>
            <a:solidFill>
              <a:schemeClr val="tx1">
                <a:alpha val="1000"/>
              </a:schemeClr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3200" dirty="0">
                <a:solidFill>
                  <a:srgbClr val="FFFFFF"/>
                </a:solidFill>
              </a:endParaRPr>
            </a:p>
          </p:txBody>
        </p:sp>
        <p:sp>
          <p:nvSpPr>
            <p:cNvPr id="158" name="Phone" hidden="1"/>
            <p:cNvSpPr/>
            <p:nvPr/>
          </p:nvSpPr>
          <p:spPr>
            <a:xfrm rot="18900000">
              <a:off x="5762648" y="5805934"/>
              <a:ext cx="721578" cy="721578"/>
            </a:xfrm>
            <a:prstGeom prst="plus">
              <a:avLst>
                <a:gd name="adj" fmla="val 40402"/>
              </a:avLst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0" name="PlusOne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</a:t>
            </a:r>
            <a:r>
              <a:rPr lang="en-US" dirty="0"/>
              <a:t>1</a:t>
            </a:r>
          </a:p>
        </p:txBody>
      </p:sp>
      <p:sp>
        <p:nvSpPr>
          <p:cNvPr id="161" name="DoubleDipText" hidden="1"/>
          <p:cNvSpPr txBox="1"/>
          <p:nvPr/>
        </p:nvSpPr>
        <p:spPr>
          <a:xfrm>
            <a:off x="4683789" y="4795876"/>
            <a:ext cx="1049419" cy="594185"/>
          </a:xfrm>
          <a:prstGeom prst="ellipse">
            <a:avLst/>
          </a:prstGeom>
          <a:solidFill>
            <a:schemeClr val="tx1"/>
          </a:solidFill>
          <a:ln w="444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>
            <a:defPPr>
              <a:defRPr lang="en-US"/>
            </a:defPPr>
            <a:lvl1pPr algn="ctr">
              <a:defRPr sz="4000" b="1" spc="-300">
                <a:solidFill>
                  <a:prstClr val="white"/>
                </a:solidFill>
                <a:latin typeface="+mn-lt"/>
              </a:defRPr>
            </a:lvl1pPr>
            <a:lvl2pPr>
              <a:defRPr>
                <a:solidFill>
                  <a:schemeClr val="lt1"/>
                </a:solidFill>
                <a:latin typeface="+mn-lt"/>
              </a:defRPr>
            </a:lvl2pPr>
            <a:lvl3pPr>
              <a:defRPr>
                <a:solidFill>
                  <a:schemeClr val="lt1"/>
                </a:solidFill>
                <a:latin typeface="+mn-lt"/>
              </a:defRPr>
            </a:lvl3pPr>
            <a:lvl4pPr>
              <a:defRPr>
                <a:solidFill>
                  <a:schemeClr val="lt1"/>
                </a:solidFill>
                <a:latin typeface="+mn-lt"/>
              </a:defRPr>
            </a:lvl4pPr>
            <a:lvl5pPr>
              <a:defRPr>
                <a:solidFill>
                  <a:schemeClr val="lt1"/>
                </a:solidFill>
                <a:latin typeface="+mn-lt"/>
              </a:defRPr>
            </a:lvl5pPr>
            <a:lvl6pPr>
              <a:defRPr>
                <a:solidFill>
                  <a:schemeClr val="lt1"/>
                </a:solidFill>
                <a:latin typeface="+mn-lt"/>
              </a:defRPr>
            </a:lvl6pPr>
            <a:lvl7pPr>
              <a:defRPr>
                <a:solidFill>
                  <a:schemeClr val="lt1"/>
                </a:solidFill>
                <a:latin typeface="+mn-lt"/>
              </a:defRPr>
            </a:lvl7pPr>
            <a:lvl8pPr>
              <a:defRPr>
                <a:solidFill>
                  <a:schemeClr val="lt1"/>
                </a:solidFill>
                <a:latin typeface="+mn-lt"/>
              </a:defRPr>
            </a:lvl8pPr>
            <a:lvl9pPr>
              <a:defRPr>
                <a:solidFill>
                  <a:schemeClr val="lt1"/>
                </a:solidFill>
                <a:latin typeface="+mn-lt"/>
              </a:defRPr>
            </a:lvl9pPr>
          </a:lstStyle>
          <a:p>
            <a:r>
              <a:rPr lang="en-US" sz="2800" dirty="0">
                <a:sym typeface="Wingdings 2" panose="05020102010507070707" pitchFamily="18" charset="2"/>
              </a:rPr>
              <a:t></a:t>
            </a:r>
            <a:r>
              <a:rPr lang="en-US" dirty="0"/>
              <a:t>2</a:t>
            </a:r>
          </a:p>
        </p:txBody>
      </p:sp>
      <p:grpSp>
        <p:nvGrpSpPr>
          <p:cNvPr id="138" name="ContinueWon" hidden="1"/>
          <p:cNvGrpSpPr/>
          <p:nvPr/>
        </p:nvGrpSpPr>
        <p:grpSpPr>
          <a:xfrm>
            <a:off x="3263583" y="3588431"/>
            <a:ext cx="3907757" cy="615965"/>
            <a:chOff x="920627" y="206375"/>
            <a:chExt cx="8983609" cy="1416050"/>
          </a:xfrm>
        </p:grpSpPr>
        <p:sp>
          <p:nvSpPr>
            <p:cNvPr id="139" name="WonValue" hidden="1">
              <a:hlinkClick r:id="" action="ppaction://macro?name=NextQuestion"/>
            </p:cNvPr>
            <p:cNvSpPr>
              <a:spLocks noChangeArrowheads="1"/>
            </p:cNvSpPr>
            <p:nvPr/>
          </p:nvSpPr>
          <p:spPr bwMode="auto">
            <a:xfrm>
              <a:off x="920627" y="206375"/>
              <a:ext cx="8983609" cy="1416050"/>
            </a:xfrm>
            <a:prstGeom prst="hexagon">
              <a:avLst>
                <a:gd name="adj" fmla="val 34128"/>
                <a:gd name="vf" fmla="val 115470"/>
              </a:avLst>
            </a:prstGeom>
            <a:gradFill flip="none" rotWithShape="1">
              <a:gsLst>
                <a:gs pos="35000">
                  <a:srgbClr val="0D0D0D"/>
                </a:gs>
                <a:gs pos="100000">
                  <a:srgbClr val="161645"/>
                </a:gs>
              </a:gsLst>
              <a:lin ang="5400000" scaled="1"/>
              <a:tileRect/>
            </a:gradFill>
            <a:ln w="50800" cap="sq">
              <a:gradFill>
                <a:gsLst>
                  <a:gs pos="50000">
                    <a:schemeClr val="accent5">
                      <a:lumMod val="50000"/>
                    </a:schemeClr>
                  </a:gs>
                  <a:gs pos="100000">
                    <a:schemeClr val="accent2"/>
                  </a:gs>
                  <a:gs pos="0">
                    <a:schemeClr val="accent2"/>
                  </a:gs>
                </a:gsLst>
                <a:lin ang="10800000" scaled="0"/>
              </a:gradFill>
              <a:miter lim="800000"/>
            </a:ln>
            <a:effectLst/>
          </p:spPr>
          <p:txBody>
            <a:bodyPr wrap="none" tIns="0" anchor="ctr"/>
            <a:lstStyle/>
            <a:p>
              <a:pPr algn="ctr"/>
              <a:r>
                <a:rPr lang="en-US" sz="4400" b="1">
                  <a:solidFill>
                    <a:srgbClr val="FFFFFF"/>
                  </a:solidFill>
                  <a:latin typeface="Calibri" panose="020F0502020204030204" pitchFamily="34" charset="0"/>
                </a:rPr>
                <a:t>$200</a:t>
              </a:r>
              <a:endParaRPr lang="en-US" sz="4400" b="1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0" name="AutoShape 80" hidden="1"/>
            <p:cNvSpPr>
              <a:spLocks noChangeAspect="1" noChangeArrowheads="1"/>
            </p:cNvSpPr>
            <p:nvPr/>
          </p:nvSpPr>
          <p:spPr bwMode="auto">
            <a:xfrm>
              <a:off x="1096655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  <p:sp>
          <p:nvSpPr>
            <p:cNvPr id="141" name="AutoShape 81" hidden="1"/>
            <p:cNvSpPr>
              <a:spLocks noChangeAspect="1" noChangeArrowheads="1"/>
            </p:cNvSpPr>
            <p:nvPr/>
          </p:nvSpPr>
          <p:spPr bwMode="auto">
            <a:xfrm>
              <a:off x="9462786" y="811067"/>
              <a:ext cx="243460" cy="235912"/>
            </a:xfrm>
            <a:prstGeom prst="diamond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100">
                <a:solidFill>
                  <a:srgbClr val="000000"/>
                </a:solidFill>
              </a:endParaRPr>
            </a:p>
          </p:txBody>
        </p:sp>
      </p:grpSp>
      <p:grpSp>
        <p:nvGrpSpPr>
          <p:cNvPr id="118" name="FinalAnswer" hidden="1"/>
          <p:cNvGrpSpPr/>
          <p:nvPr/>
        </p:nvGrpSpPr>
        <p:grpSpPr>
          <a:xfrm>
            <a:off x="2448982" y="3199770"/>
            <a:ext cx="5567268" cy="1060523"/>
            <a:chOff x="2448982" y="3199770"/>
            <a:chExt cx="5567268" cy="1060523"/>
          </a:xfrm>
        </p:grpSpPr>
        <p:sp>
          <p:nvSpPr>
            <p:cNvPr id="119" name="Hexagon 118" hidden="1"/>
            <p:cNvSpPr/>
            <p:nvPr/>
          </p:nvSpPr>
          <p:spPr>
            <a:xfrm>
              <a:off x="2448982" y="3199770"/>
              <a:ext cx="5567268" cy="1060523"/>
            </a:xfrm>
            <a:prstGeom prst="hexagon">
              <a:avLst/>
            </a:prstGeom>
            <a:gradFill flip="none" rotWithShape="1">
              <a:gsLst>
                <a:gs pos="35000">
                  <a:srgbClr val="002060"/>
                </a:gs>
                <a:gs pos="100000">
                  <a:schemeClr val="accent2"/>
                </a:gs>
              </a:gsLst>
              <a:lin ang="5400000" scaled="1"/>
              <a:tileRect/>
            </a:gradFill>
            <a:ln w="5080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20" name="Freeform 119" hidden="1"/>
            <p:cNvSpPr/>
            <p:nvPr/>
          </p:nvSpPr>
          <p:spPr>
            <a:xfrm>
              <a:off x="2513697" y="3199770"/>
              <a:ext cx="5437838" cy="400832"/>
            </a:xfrm>
            <a:custGeom>
              <a:avLst/>
              <a:gdLst>
                <a:gd name="connsiteX0" fmla="*/ 200416 w 5437838"/>
                <a:gd name="connsiteY0" fmla="*/ 0 h 400832"/>
                <a:gd name="connsiteX1" fmla="*/ 5237422 w 5437838"/>
                <a:gd name="connsiteY1" fmla="*/ 0 h 400832"/>
                <a:gd name="connsiteX2" fmla="*/ 5437838 w 5437838"/>
                <a:gd name="connsiteY2" fmla="*/ 400832 h 400832"/>
                <a:gd name="connsiteX3" fmla="*/ 0 w 5437838"/>
                <a:gd name="connsiteY3" fmla="*/ 400832 h 4008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37838" h="400832">
                  <a:moveTo>
                    <a:pt x="200416" y="0"/>
                  </a:moveTo>
                  <a:lnTo>
                    <a:pt x="5237422" y="0"/>
                  </a:lnTo>
                  <a:lnTo>
                    <a:pt x="5437838" y="400832"/>
                  </a:lnTo>
                  <a:lnTo>
                    <a:pt x="0" y="400832"/>
                  </a:lnTo>
                  <a:close/>
                </a:path>
              </a:pathLst>
            </a:custGeom>
            <a:solidFill>
              <a:schemeClr val="tx1"/>
            </a:solidFill>
            <a:ln w="76200">
              <a:noFill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/>
                </a:rPr>
                <a:t>IS THAT YOUR FINAL ANSWER?</a:t>
              </a:r>
            </a:p>
          </p:txBody>
        </p:sp>
        <p:sp>
          <p:nvSpPr>
            <p:cNvPr id="121" name="FinalNo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5384605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NO</a:t>
              </a:r>
            </a:p>
          </p:txBody>
        </p:sp>
        <p:sp>
          <p:nvSpPr>
            <p:cNvPr id="122" name="FinalYes" hidden="1">
              <a:hlinkClick r:id="" action="ppaction://macro?name=FinalAnswer"/>
            </p:cNvPr>
            <p:cNvSpPr>
              <a:spLocks noChangeArrowheads="1"/>
            </p:cNvSpPr>
            <p:nvPr/>
          </p:nvSpPr>
          <p:spPr bwMode="auto">
            <a:xfrm>
              <a:off x="2793170" y="3701495"/>
              <a:ext cx="2286000" cy="457200"/>
            </a:xfrm>
            <a:prstGeom prst="hexagon">
              <a:avLst/>
            </a:prstGeom>
            <a:noFill/>
            <a:ln w="19050">
              <a:solidFill>
                <a:srgbClr val="3366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r>
                <a:rPr lang="en-US" altLang="en-US" sz="2800" b="1" dirty="0">
                  <a:solidFill>
                    <a:srgbClr val="FFFFFF"/>
                  </a:solidFill>
                </a:rPr>
                <a:t>YES</a:t>
              </a:r>
            </a:p>
          </p:txBody>
        </p:sp>
      </p:grpSp>
      <p:sp>
        <p:nvSpPr>
          <p:cNvPr id="131" name="Start">
            <a:hlinkClick r:id="" action="ppaction://macro?name=StartFastestFinger"/>
            <a:extLst>
              <a:ext uri="{FF2B5EF4-FFF2-40B4-BE49-F238E27FC236}">
                <a16:creationId xmlns:a16="http://schemas.microsoft.com/office/drawing/2014/main" xmlns="" id="{3A3F7E8E-943E-490B-8169-69FB17E7F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407" y="6579136"/>
            <a:ext cx="2514600" cy="274320"/>
          </a:xfrm>
          <a:prstGeom prst="hexagon">
            <a:avLst/>
          </a:prstGeom>
          <a:gradFill flip="none" rotWithShape="1">
            <a:gsLst>
              <a:gs pos="65000">
                <a:schemeClr val="tx1">
                  <a:alpha val="1000"/>
                </a:schemeClr>
              </a:gs>
              <a:gs pos="95000">
                <a:schemeClr val="accent6">
                  <a:lumMod val="50000"/>
                </a:schemeClr>
              </a:gs>
            </a:gsLst>
            <a:path path="shape">
              <a:fillToRect l="50000" t="50000" r="50000" b="50000"/>
            </a:path>
            <a:tileRect/>
          </a:gradFill>
          <a:ln w="25400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altLang="en-US" b="1">
                <a:solidFill>
                  <a:srgbClr val="FFFFFF"/>
                </a:solidFill>
              </a:rPr>
              <a:t>Bắt đầu </a:t>
            </a:r>
            <a:endParaRPr lang="en-US" altLang="en-US" b="1" dirty="0">
              <a:solidFill>
                <a:srgbClr val="FFFFFF"/>
              </a:solidFill>
            </a:endParaRPr>
          </a:p>
        </p:txBody>
      </p:sp>
      <p:pic>
        <p:nvPicPr>
          <p:cNvPr id="159" name="Countdown Timer 60 seconds ( v 263 ) circle clock with sound effects 4k">
            <a:hlinkClick r:id="" action="ppaction://media"/>
            <a:extLst>
              <a:ext uri="{FF2B5EF4-FFF2-40B4-BE49-F238E27FC236}">
                <a16:creationId xmlns:a16="http://schemas.microsoft.com/office/drawing/2014/main" xmlns="" id="{F8747D55-8924-4EED-975F-A33AA844AED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9"/>
          <a:srcRect l="21738" r="21801"/>
          <a:stretch/>
        </p:blipFill>
        <p:spPr>
          <a:xfrm>
            <a:off x="10506309" y="5549988"/>
            <a:ext cx="1385454" cy="1293362"/>
          </a:xfrm>
          <a:prstGeom prst="flowChartConnector">
            <a:avLst/>
          </a:prstGeom>
        </p:spPr>
      </p:pic>
      <p:pic>
        <p:nvPicPr>
          <p:cNvPr id="162" name="Kbc (1)">
            <a:hlinkClick r:id="" action="ppaction://media"/>
            <a:extLst>
              <a:ext uri="{FF2B5EF4-FFF2-40B4-BE49-F238E27FC236}">
                <a16:creationId xmlns:a16="http://schemas.microsoft.com/office/drawing/2014/main" xmlns="" id="{17A62169-2105-4848-8BB4-D7F7BF9BF5D9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1729227" y="7167868"/>
            <a:ext cx="372410" cy="372410"/>
          </a:xfrm>
          <a:prstGeom prst="rect">
            <a:avLst/>
          </a:prstGeom>
          <a:effectLst>
            <a:outerShdw blurRad="50800" dist="50800" dir="5400000" algn="ctr" rotWithShape="0">
              <a:schemeClr val="tx1"/>
            </a:outerShdw>
          </a:effectLst>
        </p:spPr>
      </p:pic>
      <p:sp>
        <p:nvSpPr>
          <p:cNvPr id="107" name="50/50">
            <a:hlinkClick r:id="" action="ppaction://macro?name=DoubleDip"/>
            <a:extLst>
              <a:ext uri="{FF2B5EF4-FFF2-40B4-BE49-F238E27FC236}">
                <a16:creationId xmlns:a16="http://schemas.microsoft.com/office/drawing/2014/main" xmlns="" id="{DCC6FF4D-1686-46E4-8D79-8410492AA2F7}"/>
              </a:ext>
            </a:extLst>
          </p:cNvPr>
          <p:cNvSpPr/>
          <p:nvPr/>
        </p:nvSpPr>
        <p:spPr>
          <a:xfrm>
            <a:off x="4031790" y="5863089"/>
            <a:ext cx="1018320" cy="567723"/>
          </a:xfrm>
          <a:prstGeom prst="ellipse">
            <a:avLst/>
          </a:prstGeom>
          <a:solidFill>
            <a:schemeClr val="tx1"/>
          </a:solidFill>
          <a:ln w="28575">
            <a:gradFill flip="none" rotWithShape="1">
              <a:gsLst>
                <a:gs pos="0">
                  <a:srgbClr val="3366FF"/>
                </a:gs>
                <a:gs pos="49000">
                  <a:schemeClr val="accent1">
                    <a:lumMod val="97000"/>
                    <a:lumOff val="3000"/>
                  </a:schemeClr>
                </a:gs>
                <a:gs pos="100000">
                  <a:srgbClr val="3366FF"/>
                </a:gs>
              </a:gsLst>
              <a:lin ang="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 anchorCtr="1"/>
          <a:lstStyle/>
          <a:p>
            <a:pPr algn="ctr"/>
            <a:r>
              <a:rPr lang="en-US" sz="2000" b="1" spc="-300">
                <a:solidFill>
                  <a:prstClr val="white"/>
                </a:solidFill>
              </a:rPr>
              <a:t>50/50</a:t>
            </a:r>
            <a:endParaRPr lang="en-US" sz="2000" b="1" spc="-300" dirty="0">
              <a:solidFill>
                <a:prstClr val="white"/>
              </a:solidFill>
            </a:endParaRPr>
          </a:p>
        </p:txBody>
      </p:sp>
      <p:grpSp>
        <p:nvGrpSpPr>
          <p:cNvPr id="4" name="ykienkhangia">
            <a:extLst>
              <a:ext uri="{FF2B5EF4-FFF2-40B4-BE49-F238E27FC236}">
                <a16:creationId xmlns:a16="http://schemas.microsoft.com/office/drawing/2014/main" xmlns="" id="{CF49E567-959B-4B7E-A312-4BAFFB27103F}"/>
              </a:ext>
            </a:extLst>
          </p:cNvPr>
          <p:cNvGrpSpPr/>
          <p:nvPr/>
        </p:nvGrpSpPr>
        <p:grpSpPr>
          <a:xfrm>
            <a:off x="5605406" y="5918808"/>
            <a:ext cx="925226" cy="545219"/>
            <a:chOff x="5605406" y="5918808"/>
            <a:chExt cx="925226" cy="545219"/>
          </a:xfrm>
        </p:grpSpPr>
        <p:sp>
          <p:nvSpPr>
            <p:cNvPr id="112" name="Lifeline">
              <a:hlinkClick r:id="" action="ppaction://macro?name=PhoneFriend"/>
              <a:extLst>
                <a:ext uri="{FF2B5EF4-FFF2-40B4-BE49-F238E27FC236}">
                  <a16:creationId xmlns:a16="http://schemas.microsoft.com/office/drawing/2014/main" xmlns="" id="{2492EEE5-B5A8-49DE-AC79-4D0F1DDE8D8F}"/>
                </a:ext>
              </a:extLst>
            </p:cNvPr>
            <p:cNvSpPr/>
            <p:nvPr/>
          </p:nvSpPr>
          <p:spPr>
            <a:xfrm>
              <a:off x="5605406" y="5918808"/>
              <a:ext cx="925226" cy="481491"/>
            </a:xfrm>
            <a:prstGeom prst="ellipse">
              <a:avLst/>
            </a:prstGeom>
            <a:solidFill>
              <a:schemeClr val="tx1"/>
            </a:solidFill>
            <a:ln w="28575">
              <a:gradFill flip="none" rotWithShape="1">
                <a:gsLst>
                  <a:gs pos="0">
                    <a:srgbClr val="3366FF"/>
                  </a:gs>
                  <a:gs pos="49000">
                    <a:schemeClr val="accent1">
                      <a:lumMod val="97000"/>
                      <a:lumOff val="3000"/>
                    </a:schemeClr>
                  </a:gs>
                  <a:gs pos="100000">
                    <a:srgbClr val="3366FF"/>
                  </a:gs>
                </a:gsLst>
                <a:lin ang="0" scaled="0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 anchorCtr="1"/>
            <a:lstStyle/>
            <a:p>
              <a:pPr algn="ctr"/>
              <a:endParaRPr lang="en-US" sz="4000" b="1" spc="-300" dirty="0">
                <a:solidFill>
                  <a:prstClr val="white"/>
                </a:solidFill>
              </a:endParaRPr>
            </a:p>
          </p:txBody>
        </p:sp>
        <p:pic>
          <p:nvPicPr>
            <p:cNvPr id="3" name="Graphic 2" descr="Group">
              <a:extLst>
                <a:ext uri="{FF2B5EF4-FFF2-40B4-BE49-F238E27FC236}">
                  <a16:creationId xmlns:a16="http://schemas.microsoft.com/office/drawing/2014/main" xmlns="" id="{16236276-A128-4E9F-AAE4-141A8E42F3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22"/>
                </a:ext>
              </a:extLst>
            </a:blip>
            <a:stretch>
              <a:fillRect/>
            </a:stretch>
          </p:blipFill>
          <p:spPr>
            <a:xfrm>
              <a:off x="5833296" y="5923838"/>
              <a:ext cx="540189" cy="540189"/>
            </a:xfrm>
            <a:prstGeom prst="rect">
              <a:avLst/>
            </a:prstGeom>
          </p:spPr>
        </p:pic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65FC5178-54FF-CEFF-7C21-84534CC82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342900" cy="18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23" imgW="342603" imgH="177646" progId="Equation.DSMT4">
                  <p:embed/>
                </p:oleObj>
              </mc:Choice>
              <mc:Fallback>
                <p:oleObj r:id="rId23" imgW="342603" imgH="17764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65FC5178-54FF-CEFF-7C21-84534CC829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342900" cy="18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39F892B1-5FC3-2C8D-C754-1F464DC39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39763"/>
          <a:ext cx="381000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25" imgW="380670" imgH="177646" progId="Equation.DSMT4">
                  <p:embed/>
                </p:oleObj>
              </mc:Choice>
              <mc:Fallback>
                <p:oleObj r:id="rId25" imgW="380670" imgH="177646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39F892B1-5FC3-2C8D-C754-1F464DC39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9763"/>
                        <a:ext cx="381000" cy="18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nswerA">
            <a:extLst>
              <a:ext uri="{FF2B5EF4-FFF2-40B4-BE49-F238E27FC236}">
                <a16:creationId xmlns:a16="http://schemas.microsoft.com/office/drawing/2014/main" xmlns="" id="{1D9C0300-C6A4-98BD-627E-E0B456174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8393" y="431822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AutoShape 55">
            <a:extLst>
              <a:ext uri="{FF2B5EF4-FFF2-40B4-BE49-F238E27FC236}">
                <a16:creationId xmlns:a16="http://schemas.microsoft.com/office/drawing/2014/main" xmlns="" id="{F8038483-6EAA-1674-2F0B-F72C50963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3326" y="4629620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 C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ăn</a:t>
            </a:r>
            <a:endParaRPr lang="en-US" sz="12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AnswerA">
            <a:extLst>
              <a:ext uri="{FF2B5EF4-FFF2-40B4-BE49-F238E27FC236}">
                <a16:creationId xmlns:a16="http://schemas.microsoft.com/office/drawing/2014/main" xmlns="" id="{FB006F6E-63FE-F374-E704-062C5542D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4876" y="5100243"/>
            <a:ext cx="4437413" cy="722313"/>
          </a:xfrm>
          <a:prstGeom prst="hexagon">
            <a:avLst>
              <a:gd name="adj" fmla="val 34150"/>
              <a:gd name="vf" fmla="val 115470"/>
            </a:avLst>
          </a:prstGeom>
          <a:gradFill flip="none" rotWithShape="1">
            <a:gsLst>
              <a:gs pos="35000">
                <a:srgbClr val="0D0D0D"/>
              </a:gs>
              <a:gs pos="100000">
                <a:srgbClr val="161645"/>
              </a:gs>
            </a:gsLst>
            <a:lin ang="5400000" scaled="1"/>
            <a:tileRect/>
          </a:gradFill>
          <a:ln w="38100">
            <a:gradFill>
              <a:gsLst>
                <a:gs pos="0">
                  <a:schemeClr val="accent5">
                    <a:lumMod val="50000"/>
                  </a:schemeClr>
                </a:gs>
                <a:gs pos="100000">
                  <a:schemeClr val="accent2"/>
                </a:gs>
              </a:gsLst>
              <a:lin ang="10800000" scaled="0"/>
            </a:gradFill>
          </a:ln>
          <a:effectLst/>
        </p:spPr>
        <p:txBody>
          <a:bodyPr wrap="none" anchor="ctr"/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Mahabharata</a:t>
            </a:r>
          </a:p>
        </p:txBody>
      </p:sp>
      <p:sp>
        <p:nvSpPr>
          <p:cNvPr id="8" name="AutoShape 55">
            <a:extLst>
              <a:ext uri="{FF2B5EF4-FFF2-40B4-BE49-F238E27FC236}">
                <a16:creationId xmlns:a16="http://schemas.microsoft.com/office/drawing/2014/main" xmlns="" id="{1367623F-7C76-9218-A9B1-7C3A63718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902" y="5430952"/>
            <a:ext cx="117475" cy="117475"/>
          </a:xfrm>
          <a:prstGeom prst="diamond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lIns="274320" anchor="ctr"/>
          <a:lstStyle/>
          <a:p>
            <a:r>
              <a:rPr lang="en-US" sz="2800" b="1" dirty="0">
                <a:solidFill>
                  <a:srgbClr val="FFFFFF"/>
                </a:solidFill>
                <a:latin typeface="Calibri" panose="020F0502020204030204" pitchFamily="34" charset="0"/>
              </a:rPr>
              <a:t>D     </a:t>
            </a:r>
            <a:endParaRPr lang="en-US" sz="1200" b="1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172911"/>
      </p:ext>
    </p:extLst>
  </p:cSld>
  <p:clrMapOvr>
    <a:masterClrMapping/>
  </p:clrMapOvr>
  <p:transition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9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778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1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159"/>
                </p:tgtEl>
              </p:cMediaNode>
            </p:video>
            <p:audio>
              <p:cMediaNode vol="57576" numSld="999" showWhenStopped="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2"/>
                </p:tgtEl>
              </p:cMediaNode>
            </p:audi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09 Who's Was Correct_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78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6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8" dur="500"/>
                                        <p:tgtEl>
                                          <p:spTgt spid="77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61 $1,000,000 Lo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77887" grpId="0" animBg="1"/>
      <p:bldP spid="77864" grpId="0" animBg="1"/>
      <p:bldP spid="77863" grpId="0" animBg="1"/>
      <p:bldP spid="77863" grpId="1" animBg="1"/>
      <p:bldP spid="77879" grpId="0" animBg="1"/>
      <p:bldP spid="2" grpId="0" animBg="1"/>
      <p:bldP spid="2" grpId="1" animBg="1"/>
      <p:bldP spid="6" grpId="0" animBg="1"/>
      <p:bldP spid="7" grpId="0" animBg="1"/>
      <p:bldP spid="7" grpId="1" animBg="1"/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9</TotalTime>
  <Words>1099</Words>
  <Application>Microsoft Office PowerPoint</Application>
  <PresentationFormat>Custom</PresentationFormat>
  <Paragraphs>475</Paragraphs>
  <Slides>11</Slides>
  <Notes>10</Notes>
  <HiddenSlides>0</HiddenSlides>
  <MMClips>2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PC</cp:lastModifiedBy>
  <cp:revision>728</cp:revision>
  <dcterms:created xsi:type="dcterms:W3CDTF">2019-02-27T07:30:53Z</dcterms:created>
  <dcterms:modified xsi:type="dcterms:W3CDTF">2023-11-02T04:26:48Z</dcterms:modified>
</cp:coreProperties>
</file>